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DCD3F9" w14:textId="6EBB3333" w:rsidR="00872A4D" w:rsidRDefault="00B419F5" w:rsidP="00B419F5">
      <w:pPr>
        <w:pStyle w:val="a7"/>
        <w:spacing w:before="156"/>
      </w:pPr>
      <w:r>
        <w:rPr>
          <w:rFonts w:hint="eastAsia"/>
        </w:rPr>
        <w:t>E</w:t>
      </w:r>
      <w:r>
        <w:t>M</w:t>
      </w:r>
      <w:r>
        <w:rPr>
          <w:rFonts w:hint="eastAsia"/>
        </w:rPr>
        <w:t>算法仿真</w:t>
      </w:r>
    </w:p>
    <w:p w14:paraId="1EA82E21" w14:textId="29593B0B" w:rsidR="00B919B4" w:rsidRPr="00B919B4" w:rsidRDefault="00B919B4" w:rsidP="00B919B4">
      <w:pPr>
        <w:wordWrap w:val="0"/>
        <w:spacing w:before="156"/>
        <w:jc w:val="right"/>
        <w:rPr>
          <w:rFonts w:hint="eastAsia"/>
        </w:rPr>
      </w:pPr>
      <w:r>
        <w:rPr>
          <w:rFonts w:hint="eastAsia"/>
        </w:rPr>
        <w:t>Z</w:t>
      </w:r>
      <w:r>
        <w:t xml:space="preserve">Y2103518 </w:t>
      </w:r>
      <w:r>
        <w:rPr>
          <w:rFonts w:hint="eastAsia"/>
        </w:rPr>
        <w:t>吕晔</w:t>
      </w:r>
    </w:p>
    <w:p w14:paraId="4267BACF" w14:textId="3DDB19C3" w:rsidR="00B419F5" w:rsidRDefault="00B419F5" w:rsidP="00B419F5">
      <w:pPr>
        <w:spacing w:before="156"/>
      </w:pPr>
      <w:r>
        <w:rPr>
          <w:rFonts w:hint="eastAsia"/>
        </w:rPr>
        <w:t>题目：</w:t>
      </w:r>
      <w:r w:rsidRPr="00B419F5">
        <w:rPr>
          <w:rFonts w:hint="eastAsia"/>
        </w:rPr>
        <w:t>一个袋子中三种硬币的混合比例为：</w:t>
      </w:r>
      <w:r w:rsidRPr="00B419F5">
        <w:rPr>
          <w:rFonts w:hint="eastAsia"/>
        </w:rPr>
        <w:t>s1, s2</w:t>
      </w:r>
      <w:r w:rsidRPr="00B419F5">
        <w:rPr>
          <w:rFonts w:hint="eastAsia"/>
        </w:rPr>
        <w:t>与</w:t>
      </w:r>
      <w:r w:rsidRPr="00B419F5">
        <w:rPr>
          <w:rFonts w:hint="eastAsia"/>
        </w:rPr>
        <w:t>1-s1-s2 (0&lt;=</w:t>
      </w:r>
      <w:proofErr w:type="spellStart"/>
      <w:r w:rsidRPr="00B419F5">
        <w:rPr>
          <w:rFonts w:hint="eastAsia"/>
        </w:rPr>
        <w:t>si</w:t>
      </w:r>
      <w:proofErr w:type="spellEnd"/>
      <w:r w:rsidRPr="00B419F5">
        <w:rPr>
          <w:rFonts w:hint="eastAsia"/>
        </w:rPr>
        <w:t xml:space="preserve">&lt;=1), </w:t>
      </w:r>
      <w:r w:rsidRPr="00B419F5">
        <w:rPr>
          <w:rFonts w:hint="eastAsia"/>
        </w:rPr>
        <w:t>三种硬币掷出正面的概率分别为：</w:t>
      </w:r>
      <w:r w:rsidRPr="00B419F5">
        <w:rPr>
          <w:rFonts w:hint="eastAsia"/>
        </w:rPr>
        <w:t>p, q, r</w:t>
      </w:r>
      <w:r w:rsidRPr="00B419F5">
        <w:rPr>
          <w:rFonts w:hint="eastAsia"/>
        </w:rPr>
        <w:t>。</w:t>
      </w:r>
      <w:r w:rsidRPr="00B419F5">
        <w:rPr>
          <w:rFonts w:hint="eastAsia"/>
        </w:rPr>
        <w:t xml:space="preserve"> </w:t>
      </w:r>
      <w:r w:rsidRPr="00B419F5">
        <w:rPr>
          <w:rFonts w:hint="eastAsia"/>
        </w:rPr>
        <w:t>（</w:t>
      </w:r>
      <w:r w:rsidRPr="00B419F5">
        <w:rPr>
          <w:rFonts w:hint="eastAsia"/>
        </w:rPr>
        <w:t>1</w:t>
      </w:r>
      <w:r w:rsidRPr="00B419F5">
        <w:rPr>
          <w:rFonts w:hint="eastAsia"/>
        </w:rPr>
        <w:t>）自己指定系数</w:t>
      </w:r>
      <w:r w:rsidRPr="00B419F5">
        <w:rPr>
          <w:rFonts w:hint="eastAsia"/>
        </w:rPr>
        <w:t>s1, s2, p, q, r</w:t>
      </w:r>
      <w:r w:rsidRPr="00B419F5">
        <w:rPr>
          <w:rFonts w:hint="eastAsia"/>
        </w:rPr>
        <w:t>，生成</w:t>
      </w:r>
      <w:r w:rsidRPr="00B419F5">
        <w:rPr>
          <w:rFonts w:hint="eastAsia"/>
        </w:rPr>
        <w:t>N</w:t>
      </w:r>
      <w:proofErr w:type="gramStart"/>
      <w:r w:rsidRPr="00B419F5">
        <w:rPr>
          <w:rFonts w:hint="eastAsia"/>
        </w:rPr>
        <w:t>个</w:t>
      </w:r>
      <w:proofErr w:type="gramEnd"/>
      <w:r w:rsidRPr="00B419F5">
        <w:rPr>
          <w:rFonts w:hint="eastAsia"/>
        </w:rPr>
        <w:t>投掷硬币的结果（由</w:t>
      </w:r>
      <w:r w:rsidRPr="00B419F5">
        <w:rPr>
          <w:rFonts w:hint="eastAsia"/>
        </w:rPr>
        <w:t>01</w:t>
      </w:r>
      <w:r w:rsidRPr="00B419F5">
        <w:rPr>
          <w:rFonts w:hint="eastAsia"/>
        </w:rPr>
        <w:t>构成的序列，其中</w:t>
      </w:r>
      <w:r w:rsidRPr="00B419F5">
        <w:rPr>
          <w:rFonts w:hint="eastAsia"/>
        </w:rPr>
        <w:t>1</w:t>
      </w:r>
      <w:r w:rsidRPr="00B419F5">
        <w:rPr>
          <w:rFonts w:hint="eastAsia"/>
        </w:rPr>
        <w:t>为正面，</w:t>
      </w:r>
      <w:r w:rsidRPr="00B419F5">
        <w:rPr>
          <w:rFonts w:hint="eastAsia"/>
        </w:rPr>
        <w:t>0</w:t>
      </w:r>
      <w:r w:rsidRPr="00B419F5">
        <w:rPr>
          <w:rFonts w:hint="eastAsia"/>
        </w:rPr>
        <w:t>为反面），利用</w:t>
      </w:r>
      <w:r w:rsidRPr="00B419F5">
        <w:rPr>
          <w:rFonts w:hint="eastAsia"/>
        </w:rPr>
        <w:t>EM</w:t>
      </w:r>
      <w:r w:rsidRPr="00B419F5">
        <w:rPr>
          <w:rFonts w:hint="eastAsia"/>
        </w:rPr>
        <w:t>算法来对参数进行估计并与预先假定的参数进行比较。</w:t>
      </w:r>
      <w:r w:rsidRPr="00B419F5">
        <w:rPr>
          <w:rFonts w:hint="eastAsia"/>
        </w:rPr>
        <w:t xml:space="preserve">  </w:t>
      </w:r>
      <w:r w:rsidRPr="00B419F5">
        <w:rPr>
          <w:rFonts w:hint="eastAsia"/>
        </w:rPr>
        <w:t>截至日期：</w:t>
      </w:r>
      <w:r w:rsidRPr="00B419F5">
        <w:rPr>
          <w:rFonts w:hint="eastAsia"/>
        </w:rPr>
        <w:t>4</w:t>
      </w:r>
      <w:r w:rsidRPr="00B419F5">
        <w:rPr>
          <w:rFonts w:hint="eastAsia"/>
        </w:rPr>
        <w:t>月</w:t>
      </w:r>
      <w:r w:rsidRPr="00B419F5">
        <w:rPr>
          <w:rFonts w:hint="eastAsia"/>
        </w:rPr>
        <w:t>22</w:t>
      </w:r>
      <w:r w:rsidRPr="00B419F5">
        <w:rPr>
          <w:rFonts w:hint="eastAsia"/>
        </w:rPr>
        <w:t>日晚</w:t>
      </w:r>
      <w:r w:rsidRPr="00B419F5">
        <w:rPr>
          <w:rFonts w:hint="eastAsia"/>
        </w:rPr>
        <w:t>12</w:t>
      </w:r>
      <w:r w:rsidRPr="00B419F5">
        <w:rPr>
          <w:rFonts w:hint="eastAsia"/>
        </w:rPr>
        <w:t>点前</w:t>
      </w:r>
    </w:p>
    <w:p w14:paraId="19782E0D" w14:textId="774EF895" w:rsidR="00B419F5" w:rsidRDefault="00B3415A" w:rsidP="00B3415A">
      <w:pPr>
        <w:pStyle w:val="1"/>
        <w:spacing w:before="156"/>
      </w:pPr>
      <w:r>
        <w:rPr>
          <w:rFonts w:hint="eastAsia"/>
        </w:rPr>
        <w:t>参数设置</w:t>
      </w:r>
    </w:p>
    <w:p w14:paraId="2BA3631E" w14:textId="38444FEB" w:rsidR="00B3415A" w:rsidRDefault="00B3415A" w:rsidP="00B3415A">
      <w:pPr>
        <w:spacing w:before="156"/>
      </w:pPr>
      <w:r>
        <w:rPr>
          <w:rFonts w:hint="eastAsia"/>
        </w:rPr>
        <w:t>自己指定的参数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3415A" w14:paraId="108344A2" w14:textId="77777777" w:rsidTr="00B3415A">
        <w:tc>
          <w:tcPr>
            <w:tcW w:w="4148" w:type="dxa"/>
          </w:tcPr>
          <w:p w14:paraId="2CA1BA70" w14:textId="3FF20A8A" w:rsidR="00B3415A" w:rsidRDefault="00B3415A" w:rsidP="00B3415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参数</w:t>
            </w:r>
          </w:p>
        </w:tc>
        <w:tc>
          <w:tcPr>
            <w:tcW w:w="4148" w:type="dxa"/>
          </w:tcPr>
          <w:p w14:paraId="537A28FD" w14:textId="292724BE" w:rsidR="00B3415A" w:rsidRDefault="00B3415A" w:rsidP="00B3415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值</w:t>
            </w:r>
          </w:p>
        </w:tc>
      </w:tr>
      <w:tr w:rsidR="00B3415A" w14:paraId="71D9F316" w14:textId="77777777" w:rsidTr="00B3415A">
        <w:tc>
          <w:tcPr>
            <w:tcW w:w="4148" w:type="dxa"/>
          </w:tcPr>
          <w:p w14:paraId="16ECC2B6" w14:textId="210AF43B" w:rsidR="00B3415A" w:rsidRDefault="00B3415A" w:rsidP="00B3415A">
            <w:pPr>
              <w:spacing w:before="156"/>
              <w:rPr>
                <w:rFonts w:hint="eastAsia"/>
              </w:rPr>
            </w:pPr>
            <w:r>
              <w:t>S1</w:t>
            </w:r>
          </w:p>
        </w:tc>
        <w:tc>
          <w:tcPr>
            <w:tcW w:w="4148" w:type="dxa"/>
          </w:tcPr>
          <w:p w14:paraId="13F67B04" w14:textId="60799D92" w:rsidR="00B3415A" w:rsidRDefault="00B3415A" w:rsidP="00B3415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</w:tr>
      <w:tr w:rsidR="00B3415A" w14:paraId="243E1F53" w14:textId="77777777" w:rsidTr="00B3415A">
        <w:tc>
          <w:tcPr>
            <w:tcW w:w="4148" w:type="dxa"/>
          </w:tcPr>
          <w:p w14:paraId="514F7A64" w14:textId="56B36BB7" w:rsidR="00B3415A" w:rsidRDefault="00B3415A" w:rsidP="00B3415A">
            <w:pPr>
              <w:spacing w:before="156"/>
              <w:rPr>
                <w:rFonts w:hint="eastAsia"/>
              </w:rPr>
            </w:pPr>
            <w:r>
              <w:t>S2</w:t>
            </w:r>
          </w:p>
        </w:tc>
        <w:tc>
          <w:tcPr>
            <w:tcW w:w="4148" w:type="dxa"/>
          </w:tcPr>
          <w:p w14:paraId="711741A4" w14:textId="0C71A2ED" w:rsidR="00B3415A" w:rsidRDefault="00B3415A" w:rsidP="00B3415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4</w:t>
            </w:r>
          </w:p>
        </w:tc>
      </w:tr>
      <w:tr w:rsidR="00B3415A" w14:paraId="12704432" w14:textId="77777777" w:rsidTr="00B3415A">
        <w:tc>
          <w:tcPr>
            <w:tcW w:w="4148" w:type="dxa"/>
          </w:tcPr>
          <w:p w14:paraId="7E44789B" w14:textId="7B10EB25" w:rsidR="00B3415A" w:rsidRDefault="00B3415A" w:rsidP="00B3415A">
            <w:pPr>
              <w:spacing w:before="156"/>
              <w:rPr>
                <w:rFonts w:hint="eastAsia"/>
              </w:rPr>
            </w:pPr>
            <w:r>
              <w:t>P</w:t>
            </w:r>
          </w:p>
        </w:tc>
        <w:tc>
          <w:tcPr>
            <w:tcW w:w="4148" w:type="dxa"/>
          </w:tcPr>
          <w:p w14:paraId="23D3E120" w14:textId="2BBC6E35" w:rsidR="00B3415A" w:rsidRDefault="00B3415A" w:rsidP="00B3415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3</w:t>
            </w:r>
          </w:p>
        </w:tc>
      </w:tr>
      <w:tr w:rsidR="00B3415A" w14:paraId="06F28E16" w14:textId="77777777" w:rsidTr="00B3415A">
        <w:tc>
          <w:tcPr>
            <w:tcW w:w="4148" w:type="dxa"/>
          </w:tcPr>
          <w:p w14:paraId="77F4F526" w14:textId="5CCAF0FA" w:rsidR="00B3415A" w:rsidRDefault="00B3415A" w:rsidP="00B3415A">
            <w:pPr>
              <w:spacing w:before="156"/>
              <w:rPr>
                <w:rFonts w:hint="eastAsia"/>
              </w:rPr>
            </w:pPr>
            <w:r>
              <w:t>q</w:t>
            </w:r>
          </w:p>
        </w:tc>
        <w:tc>
          <w:tcPr>
            <w:tcW w:w="4148" w:type="dxa"/>
          </w:tcPr>
          <w:p w14:paraId="0B6D9B7C" w14:textId="6022F945" w:rsidR="00B3415A" w:rsidRDefault="00B3415A" w:rsidP="00B3415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3</w:t>
            </w:r>
          </w:p>
        </w:tc>
      </w:tr>
      <w:tr w:rsidR="00B3415A" w14:paraId="0B2D67AC" w14:textId="77777777" w:rsidTr="00B3415A">
        <w:tc>
          <w:tcPr>
            <w:tcW w:w="4148" w:type="dxa"/>
          </w:tcPr>
          <w:p w14:paraId="224191A6" w14:textId="2DB58755" w:rsidR="00B3415A" w:rsidRDefault="00B3415A" w:rsidP="00B3415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r</w:t>
            </w:r>
          </w:p>
        </w:tc>
        <w:tc>
          <w:tcPr>
            <w:tcW w:w="4148" w:type="dxa"/>
          </w:tcPr>
          <w:p w14:paraId="487D54DC" w14:textId="13A27D3E" w:rsidR="00B3415A" w:rsidRDefault="00B3415A" w:rsidP="00B3415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8</w:t>
            </w:r>
          </w:p>
        </w:tc>
      </w:tr>
    </w:tbl>
    <w:p w14:paraId="5F1062C7" w14:textId="72FC1C4C" w:rsidR="00B3415A" w:rsidRDefault="00B3415A" w:rsidP="00B3415A">
      <w:pPr>
        <w:pStyle w:val="1"/>
        <w:spacing w:before="156"/>
      </w:pPr>
      <w:r>
        <w:rPr>
          <w:rFonts w:hint="eastAsia"/>
        </w:rPr>
        <w:t>生成随机样本</w:t>
      </w:r>
    </w:p>
    <w:p w14:paraId="2FBABD18" w14:textId="0A6C3280" w:rsidR="00B3415A" w:rsidRDefault="00B3415A" w:rsidP="00B3415A">
      <w:pPr>
        <w:spacing w:before="156"/>
      </w:pPr>
      <w:r>
        <w:rPr>
          <w:rFonts w:hint="eastAsia"/>
        </w:rPr>
        <w:t>然后随机生成</w:t>
      </w:r>
      <w:r>
        <w:rPr>
          <w:rFonts w:hint="eastAsia"/>
        </w:rPr>
        <w:t>1</w:t>
      </w:r>
      <w:r>
        <w:t>000</w:t>
      </w:r>
      <w:r>
        <w:rPr>
          <w:rFonts w:hint="eastAsia"/>
        </w:rPr>
        <w:t>个样本，由数字</w:t>
      </w:r>
      <w:r>
        <w:rPr>
          <w:rFonts w:hint="eastAsia"/>
        </w:rPr>
        <w:t>1</w:t>
      </w:r>
      <w:r>
        <w:rPr>
          <w:rFonts w:hint="eastAsia"/>
        </w:rPr>
        <w:t>代表正面，数字</w:t>
      </w:r>
      <w:r>
        <w:t>0</w:t>
      </w:r>
      <w:r>
        <w:rPr>
          <w:rFonts w:hint="eastAsia"/>
        </w:rPr>
        <w:t>代表反面。</w:t>
      </w:r>
      <w:r w:rsidR="00F67FED">
        <w:rPr>
          <w:rFonts w:hint="eastAsia"/>
        </w:rPr>
        <w:t>生成训练样本的代码如下：</w:t>
      </w:r>
    </w:p>
    <w:p w14:paraId="73DA18DC" w14:textId="0B0201A4" w:rsidR="00F67FED" w:rsidRDefault="00F67FED" w:rsidP="00F67FED">
      <w:pPr>
        <w:spacing w:before="156" w:line="240" w:lineRule="auto"/>
        <w:jc w:val="center"/>
      </w:pPr>
      <w:r>
        <w:rPr>
          <w:noProof/>
        </w:rPr>
        <w:drawing>
          <wp:inline distT="0" distB="0" distL="0" distR="0" wp14:anchorId="0DBD595E" wp14:editId="54A30401">
            <wp:extent cx="4930182" cy="2750024"/>
            <wp:effectExtent l="0" t="0" r="3810" b="0"/>
            <wp:docPr id="1" name="图片 1" descr="图形用户界面, 文本,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形用户界面, 文本, 应用程序&#10;&#10;描述已自动生成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92979" cy="2785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5A89F" w14:textId="5EFE1C88" w:rsidR="00F67FED" w:rsidRDefault="00F67FED" w:rsidP="00F67FED">
      <w:pPr>
        <w:pStyle w:val="1"/>
        <w:spacing w:before="156"/>
      </w:pPr>
      <w:r>
        <w:rPr>
          <w:rFonts w:hint="eastAsia"/>
        </w:rPr>
        <w:lastRenderedPageBreak/>
        <w:t>E</w:t>
      </w:r>
      <w:r>
        <w:t>M</w:t>
      </w:r>
      <w:r>
        <w:rPr>
          <w:rFonts w:hint="eastAsia"/>
        </w:rPr>
        <w:t>算法</w:t>
      </w:r>
      <w:r w:rsidR="00E02238">
        <w:fldChar w:fldCharType="begin"/>
      </w:r>
      <w:r w:rsidR="00E02238">
        <w:instrText xml:space="preserve"> </w:instrText>
      </w:r>
      <w:r w:rsidR="00E02238">
        <w:rPr>
          <w:rFonts w:hint="eastAsia"/>
        </w:rPr>
        <w:instrText>MACROBUTTON MTEditEquationSection2</w:instrText>
      </w:r>
      <w:r w:rsidR="00E02238">
        <w:instrText xml:space="preserve"> </w:instrText>
      </w:r>
      <w:r w:rsidR="00E02238" w:rsidRPr="00E02238">
        <w:rPr>
          <w:rStyle w:val="MTEquationSection"/>
          <w:rFonts w:hint="eastAsia"/>
        </w:rPr>
        <w:instrText>公式章</w:instrText>
      </w:r>
      <w:r w:rsidR="00E02238" w:rsidRPr="00E02238">
        <w:rPr>
          <w:rStyle w:val="MTEquationSection"/>
          <w:rFonts w:hint="eastAsia"/>
        </w:rPr>
        <w:instrText xml:space="preserve"> 3 </w:instrText>
      </w:r>
      <w:r w:rsidR="00E02238" w:rsidRPr="00E02238">
        <w:rPr>
          <w:rStyle w:val="MTEquationSection"/>
          <w:rFonts w:hint="eastAsia"/>
        </w:rPr>
        <w:instrText>节</w:instrText>
      </w:r>
      <w:r w:rsidR="00E02238" w:rsidRPr="00E02238">
        <w:rPr>
          <w:rStyle w:val="MTEquationSection"/>
          <w:rFonts w:hint="eastAsia"/>
        </w:rPr>
        <w:instrText xml:space="preserve"> 1</w:instrText>
      </w:r>
      <w:r w:rsidR="00E02238">
        <w:fldChar w:fldCharType="begin"/>
      </w:r>
      <w:r w:rsidR="00E02238">
        <w:instrText xml:space="preserve"> </w:instrText>
      </w:r>
      <w:r w:rsidR="00E02238">
        <w:rPr>
          <w:rFonts w:hint="eastAsia"/>
        </w:rPr>
        <w:instrText>SEQ MTEqn \r \h \* MERGEFORMAT</w:instrText>
      </w:r>
      <w:r w:rsidR="00E02238">
        <w:instrText xml:space="preserve"> </w:instrText>
      </w:r>
      <w:r w:rsidR="00E02238">
        <w:fldChar w:fldCharType="end"/>
      </w:r>
      <w:r w:rsidR="00E02238">
        <w:fldChar w:fldCharType="begin"/>
      </w:r>
      <w:r w:rsidR="00E02238">
        <w:instrText xml:space="preserve"> SEQ MTSec \r 1 \h \* MERGEFORMAT </w:instrText>
      </w:r>
      <w:r w:rsidR="00E02238">
        <w:fldChar w:fldCharType="end"/>
      </w:r>
      <w:r w:rsidR="00E02238">
        <w:fldChar w:fldCharType="begin"/>
      </w:r>
      <w:r w:rsidR="00E02238">
        <w:instrText xml:space="preserve"> SEQ MTChap \r 3 \h \* MERGEFORMAT </w:instrText>
      </w:r>
      <w:r w:rsidR="00E02238">
        <w:fldChar w:fldCharType="end"/>
      </w:r>
      <w:r w:rsidR="00E02238">
        <w:fldChar w:fldCharType="end"/>
      </w:r>
    </w:p>
    <w:p w14:paraId="0B710419" w14:textId="4DB68425" w:rsidR="00223C9E" w:rsidRPr="00223C9E" w:rsidRDefault="00223C9E" w:rsidP="00223C9E">
      <w:pPr>
        <w:pStyle w:val="2"/>
        <w:spacing w:before="156"/>
        <w:rPr>
          <w:rFonts w:hint="eastAsia"/>
        </w:rPr>
      </w:pPr>
      <w:r>
        <w:rPr>
          <w:rFonts w:hint="eastAsia"/>
        </w:rPr>
        <w:t>E</w:t>
      </w:r>
      <w:r>
        <w:t>-S</w:t>
      </w:r>
      <w:r>
        <w:rPr>
          <w:rFonts w:hint="eastAsia"/>
        </w:rPr>
        <w:t>tep</w:t>
      </w:r>
    </w:p>
    <w:p w14:paraId="39077AD0" w14:textId="52700000" w:rsidR="00F67FED" w:rsidRDefault="00F67FED" w:rsidP="00F67FED">
      <w:pPr>
        <w:spacing w:before="156"/>
      </w:pPr>
      <w:r>
        <w:rPr>
          <w:rFonts w:hint="eastAsia"/>
        </w:rPr>
        <w:t>开始</w:t>
      </w:r>
      <w:r>
        <w:rPr>
          <w:rFonts w:hint="eastAsia"/>
        </w:rPr>
        <w:t>E</w:t>
      </w:r>
      <w:r>
        <w:t>M</w:t>
      </w:r>
      <w:r>
        <w:rPr>
          <w:rFonts w:hint="eastAsia"/>
        </w:rPr>
        <w:t>算法的迭代。首先进行</w:t>
      </w:r>
      <w:r>
        <w:rPr>
          <w:rFonts w:hint="eastAsia"/>
        </w:rPr>
        <w:t>E</w:t>
      </w:r>
      <w:r>
        <w:t>-S</w:t>
      </w:r>
      <w:r>
        <w:rPr>
          <w:rFonts w:hint="eastAsia"/>
        </w:rPr>
        <w:t>tep</w:t>
      </w:r>
      <w:r>
        <w:rPr>
          <w:rFonts w:hint="eastAsia"/>
        </w:rPr>
        <w:t>，计算出每一个样本是由某一枚硬币掷出的后验概率</w:t>
      </w:r>
      <w:r w:rsidR="00E02238">
        <w:rPr>
          <w:rFonts w:hint="eastAsia"/>
        </w:rPr>
        <w:t>。分别用</w:t>
      </w:r>
      <w:r w:rsidR="00E02238">
        <w:rPr>
          <w:rFonts w:hint="eastAsia"/>
        </w:rPr>
        <w:t>u</w:t>
      </w:r>
      <w:r w:rsidR="00E02238">
        <w:t>1,u2,u3</w:t>
      </w:r>
      <w:r w:rsidR="00E02238">
        <w:rPr>
          <w:rFonts w:hint="eastAsia"/>
        </w:rPr>
        <w:t>表示，其表达式为：</w:t>
      </w:r>
    </w:p>
    <w:p w14:paraId="2DBCD01A" w14:textId="4C45779B" w:rsidR="00E02238" w:rsidRDefault="00E02238" w:rsidP="00E02238">
      <w:pPr>
        <w:pStyle w:val="MTDisplayEquation"/>
        <w:spacing w:line="240" w:lineRule="auto"/>
        <w:rPr>
          <w:rFonts w:hint="eastAsia"/>
        </w:rPr>
      </w:pPr>
      <w:r>
        <w:tab/>
      </w:r>
      <w:r w:rsidRPr="00E02238">
        <w:rPr>
          <w:position w:val="-32"/>
        </w:rPr>
        <w:object w:dxaOrig="7000" w:dyaOrig="760" w14:anchorId="0DC447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49.8pt;height:38.15pt" o:ole="">
            <v:imagedata r:id="rId8" o:title=""/>
          </v:shape>
          <o:OLEObject Type="Embed" ProgID="Equation.DSMT4" ShapeID="_x0000_i1045" DrawAspect="Content" ObjectID="_171161173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A3D16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A3D1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3DA4A41" w14:textId="34183AC9" w:rsidR="00E02238" w:rsidRDefault="00E02238" w:rsidP="00223C9E">
      <w:pPr>
        <w:pStyle w:val="MTDisplayEquation"/>
        <w:spacing w:line="240" w:lineRule="auto"/>
        <w:rPr>
          <w:rFonts w:hint="eastAsia"/>
        </w:rPr>
      </w:pPr>
      <w:r>
        <w:tab/>
      </w:r>
      <w:r w:rsidR="00223C9E" w:rsidRPr="00E02238">
        <w:rPr>
          <w:position w:val="-32"/>
        </w:rPr>
        <w:object w:dxaOrig="7040" w:dyaOrig="760" w14:anchorId="1F7AF3A4">
          <v:shape id="_x0000_i1063" type="#_x0000_t75" style="width:351.95pt;height:38.15pt" o:ole="">
            <v:imagedata r:id="rId10" o:title=""/>
          </v:shape>
          <o:OLEObject Type="Embed" ProgID="Equation.DSMT4" ShapeID="_x0000_i1063" DrawAspect="Content" ObjectID="_1711611735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A3D16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A3D1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C4C08A9" w14:textId="1AC2A2A8" w:rsidR="00E02238" w:rsidRDefault="00223C9E" w:rsidP="00223C9E">
      <w:pPr>
        <w:pStyle w:val="MTDisplayEquation"/>
        <w:spacing w:line="240" w:lineRule="auto"/>
        <w:rPr>
          <w:rFonts w:hint="eastAsia"/>
        </w:rPr>
      </w:pPr>
      <w:r>
        <w:tab/>
      </w:r>
      <w:r w:rsidRPr="00223C9E">
        <w:rPr>
          <w:position w:val="-12"/>
        </w:rPr>
        <w:object w:dxaOrig="2840" w:dyaOrig="380" w14:anchorId="07B5EBB6">
          <v:shape id="_x0000_i1077" type="#_x0000_t75" style="width:141.85pt;height:18.8pt" o:ole="">
            <v:imagedata r:id="rId12" o:title=""/>
          </v:shape>
          <o:OLEObject Type="Embed" ProgID="Equation.DSMT4" ShapeID="_x0000_i1077" DrawAspect="Content" ObjectID="_171161173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A3D16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A3D1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03401B9" w14:textId="0731C715" w:rsidR="00223C9E" w:rsidRDefault="00223C9E" w:rsidP="00F67FED">
      <w:pPr>
        <w:spacing w:before="156"/>
      </w:pPr>
      <w:r>
        <w:rPr>
          <w:rFonts w:hint="eastAsia"/>
        </w:rPr>
        <w:t>代码如下：</w:t>
      </w:r>
    </w:p>
    <w:p w14:paraId="1BAF1AD1" w14:textId="52E288D5" w:rsidR="00223C9E" w:rsidRDefault="00223C9E" w:rsidP="00223C9E">
      <w:pPr>
        <w:spacing w:before="156" w:line="240" w:lineRule="auto"/>
      </w:pPr>
      <w:r>
        <w:rPr>
          <w:noProof/>
        </w:rPr>
        <w:drawing>
          <wp:inline distT="0" distB="0" distL="0" distR="0" wp14:anchorId="644B5CCC" wp14:editId="3D5FD10D">
            <wp:extent cx="5274310" cy="2265045"/>
            <wp:effectExtent l="0" t="0" r="2540" b="1905"/>
            <wp:docPr id="2" name="图片 2" descr="图形用户界面, 文本, 应用程序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形用户界面, 文本, 应用程序&#10;&#10;描述已自动生成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6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82E6A" w14:textId="49E18939" w:rsidR="00223C9E" w:rsidRDefault="00223C9E" w:rsidP="00223C9E">
      <w:pPr>
        <w:pStyle w:val="2"/>
        <w:spacing w:before="156"/>
      </w:pPr>
      <w:r>
        <w:rPr>
          <w:rFonts w:hint="eastAsia"/>
        </w:rPr>
        <w:t>M</w:t>
      </w:r>
      <w:r>
        <w:t>-Step</w:t>
      </w:r>
    </w:p>
    <w:p w14:paraId="6C5A2AE4" w14:textId="6BB0BDE3" w:rsidR="00223C9E" w:rsidRDefault="00223C9E" w:rsidP="00223C9E">
      <w:pPr>
        <w:spacing w:before="156"/>
      </w:pPr>
      <w:r>
        <w:rPr>
          <w:rFonts w:hint="eastAsia"/>
        </w:rPr>
        <w:t>在</w:t>
      </w:r>
      <w:r>
        <w:rPr>
          <w:rFonts w:hint="eastAsia"/>
        </w:rPr>
        <w:t>M</w:t>
      </w:r>
      <w:r>
        <w:t>-S</w:t>
      </w:r>
      <w:r>
        <w:rPr>
          <w:rFonts w:hint="eastAsia"/>
        </w:rPr>
        <w:t>tep</w:t>
      </w:r>
      <w:r>
        <w:rPr>
          <w:rFonts w:hint="eastAsia"/>
        </w:rPr>
        <w:t>中需要对参数进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次极大似然估计，实现对参数的更新</w:t>
      </w:r>
      <w:r w:rsidR="00B33C2C">
        <w:rPr>
          <w:rFonts w:hint="eastAsia"/>
        </w:rPr>
        <w:t>，待更新的参数的表达式为：</w:t>
      </w:r>
      <w:r w:rsidR="00B33C2C" w:rsidRPr="00B33C2C">
        <w:rPr>
          <w:position w:val="-12"/>
        </w:rPr>
        <w:object w:dxaOrig="1780" w:dyaOrig="360" w14:anchorId="7D23221C">
          <v:shape id="_x0000_i1080" type="#_x0000_t75" style="width:89.2pt;height:18.25pt" o:ole="">
            <v:imagedata r:id="rId15" o:title=""/>
          </v:shape>
          <o:OLEObject Type="Embed" ProgID="Equation.DSMT4" ShapeID="_x0000_i1080" DrawAspect="Content" ObjectID="_1711611737" r:id="rId16"/>
        </w:object>
      </w:r>
      <w:r w:rsidR="00B33C2C">
        <w:rPr>
          <w:rFonts w:hint="eastAsia"/>
        </w:rPr>
        <w:t>，其中包含三枚硬币出现的概率以及三枚硬币掷出正面的概率。通过以下公式直接计算出</w:t>
      </w:r>
      <w:r w:rsidR="00B33C2C" w:rsidRPr="00B33C2C">
        <w:rPr>
          <w:position w:val="-6"/>
        </w:rPr>
        <w:object w:dxaOrig="200" w:dyaOrig="279" w14:anchorId="57B794AC">
          <v:shape id="_x0000_i1083" type="#_x0000_t75" style="width:10.2pt;height:13.95pt" o:ole="">
            <v:imagedata r:id="rId17" o:title=""/>
          </v:shape>
          <o:OLEObject Type="Embed" ProgID="Equation.DSMT4" ShapeID="_x0000_i1083" DrawAspect="Content" ObjectID="_1711611738" r:id="rId18"/>
        </w:object>
      </w:r>
      <w:r w:rsidR="00B33C2C">
        <w:rPr>
          <w:rFonts w:hint="eastAsia"/>
        </w:rPr>
        <w:t>的极大似然估计。</w:t>
      </w:r>
    </w:p>
    <w:p w14:paraId="7671AA98" w14:textId="2D42EF66" w:rsidR="00B33C2C" w:rsidRDefault="00882099" w:rsidP="00882099">
      <w:pPr>
        <w:pStyle w:val="MTDisplayEquation"/>
        <w:rPr>
          <w:rFonts w:hint="eastAsia"/>
        </w:rPr>
      </w:pPr>
      <w:r>
        <w:tab/>
      </w:r>
      <w:r w:rsidRPr="00882099">
        <w:rPr>
          <w:position w:val="-28"/>
        </w:rPr>
        <w:object w:dxaOrig="1840" w:dyaOrig="680" w14:anchorId="3051441F">
          <v:shape id="_x0000_i1103" type="#_x0000_t75" style="width:91.9pt;height:33.85pt" o:ole="">
            <v:imagedata r:id="rId19" o:title=""/>
          </v:shape>
          <o:OLEObject Type="Embed" ProgID="Equation.DSMT4" ShapeID="_x0000_i1103" DrawAspect="Content" ObjectID="_1711611739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A3D16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A3D16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E0A3F43" w14:textId="20A22859" w:rsidR="00882099" w:rsidRDefault="00882099" w:rsidP="00882099">
      <w:pPr>
        <w:pStyle w:val="MTDisplayEquation"/>
        <w:rPr>
          <w:rFonts w:hint="eastAsia"/>
        </w:rPr>
      </w:pPr>
      <w:r>
        <w:tab/>
      </w:r>
      <w:r w:rsidRPr="00882099">
        <w:rPr>
          <w:position w:val="-28"/>
        </w:rPr>
        <w:object w:dxaOrig="1880" w:dyaOrig="680" w14:anchorId="536B0BF5">
          <v:shape id="_x0000_i1125" type="#_x0000_t75" style="width:94.05pt;height:33.85pt" o:ole="">
            <v:imagedata r:id="rId21" o:title=""/>
          </v:shape>
          <o:OLEObject Type="Embed" ProgID="Equation.DSMT4" ShapeID="_x0000_i1125" DrawAspect="Content" ObjectID="_1711611740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A3D16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A3D16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C376C48" w14:textId="6B1E7CEC" w:rsidR="00882099" w:rsidRDefault="00882099" w:rsidP="00882099">
      <w:pPr>
        <w:pStyle w:val="MTDisplayEquation"/>
      </w:pPr>
      <w:r>
        <w:tab/>
      </w:r>
      <w:r w:rsidR="009E6749" w:rsidRPr="009E6749">
        <w:rPr>
          <w:position w:val="-28"/>
        </w:rPr>
        <w:object w:dxaOrig="3080" w:dyaOrig="680" w14:anchorId="2E8B19FE">
          <v:shape id="_x0000_i1151" type="#_x0000_t75" style="width:154.2pt;height:33.85pt" o:ole="">
            <v:imagedata r:id="rId23" o:title=""/>
          </v:shape>
          <o:OLEObject Type="Embed" ProgID="Equation.DSMT4" ShapeID="_x0000_i1151" DrawAspect="Content" ObjectID="_1711611741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A3D16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A3D16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1FDE961" w14:textId="77777777" w:rsidR="009E6749" w:rsidRPr="009E6749" w:rsidRDefault="009E6749" w:rsidP="009E6749">
      <w:pPr>
        <w:spacing w:before="156"/>
        <w:rPr>
          <w:rFonts w:hint="eastAsia"/>
        </w:rPr>
      </w:pPr>
    </w:p>
    <w:p w14:paraId="3C0ADF16" w14:textId="30AF9EBD" w:rsidR="00882099" w:rsidRDefault="00882099" w:rsidP="00223C9E">
      <w:pPr>
        <w:spacing w:before="156"/>
      </w:pPr>
    </w:p>
    <w:p w14:paraId="5C697666" w14:textId="60BC2815" w:rsidR="009E6749" w:rsidRDefault="009E6749" w:rsidP="009E6749">
      <w:pPr>
        <w:pStyle w:val="MTDisplayEquation"/>
        <w:rPr>
          <w:rFonts w:hint="eastAsia"/>
        </w:rPr>
      </w:pPr>
      <w:r>
        <w:tab/>
      </w:r>
      <w:r w:rsidRPr="009E6749">
        <w:rPr>
          <w:position w:val="-28"/>
        </w:rPr>
        <w:object w:dxaOrig="3100" w:dyaOrig="680" w14:anchorId="4DEF6E67">
          <v:shape id="_x0000_i1177" type="#_x0000_t75" style="width:154.75pt;height:33.85pt" o:ole="">
            <v:imagedata r:id="rId25" o:title=""/>
          </v:shape>
          <o:OLEObject Type="Embed" ProgID="Equation.DSMT4" ShapeID="_x0000_i1177" DrawAspect="Content" ObjectID="_1711611742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A3D16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A3D16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1A3BF661" w14:textId="0D53E3A6" w:rsidR="009E6749" w:rsidRDefault="009E6749" w:rsidP="009E6749">
      <w:pPr>
        <w:pStyle w:val="MTDisplayEquation"/>
        <w:rPr>
          <w:rFonts w:hint="eastAsia"/>
        </w:rPr>
      </w:pPr>
      <w:r>
        <w:tab/>
      </w:r>
      <w:r w:rsidRPr="009E6749">
        <w:rPr>
          <w:position w:val="-28"/>
        </w:rPr>
        <w:object w:dxaOrig="5720" w:dyaOrig="680" w14:anchorId="23AB0DB3">
          <v:shape id="_x0000_i1205" type="#_x0000_t75" style="width:285.85pt;height:33.85pt" o:ole="">
            <v:imagedata r:id="rId27" o:title=""/>
          </v:shape>
          <o:OLEObject Type="Embed" ProgID="Equation.DSMT4" ShapeID="_x0000_i1205" DrawAspect="Content" ObjectID="_1711611743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A3D16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A3D16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F5DECBA" w14:textId="25555A3E" w:rsidR="009E6749" w:rsidRDefault="009E6749" w:rsidP="00223C9E">
      <w:pPr>
        <w:spacing w:before="156"/>
      </w:pPr>
      <w:r>
        <w:rPr>
          <w:rFonts w:hint="eastAsia"/>
        </w:rPr>
        <w:t>其中的</w:t>
      </w:r>
      <w:r>
        <w:rPr>
          <w:rFonts w:hint="eastAsia"/>
        </w:rPr>
        <w:t>M</w:t>
      </w:r>
      <w:r>
        <w:rPr>
          <w:rFonts w:hint="eastAsia"/>
        </w:rPr>
        <w:t>为每一个样本的维度</w:t>
      </w:r>
      <w:r w:rsidR="00DF45E8">
        <w:rPr>
          <w:rFonts w:hint="eastAsia"/>
        </w:rPr>
        <w:t>，在本次实验中取</w:t>
      </w:r>
      <w:r w:rsidR="00DF45E8">
        <w:rPr>
          <w:rFonts w:hint="eastAsia"/>
        </w:rPr>
        <w:t>M</w:t>
      </w:r>
      <w:r w:rsidR="00DF45E8">
        <w:t>=100</w:t>
      </w:r>
      <w:r w:rsidR="00DF45E8">
        <w:rPr>
          <w:rFonts w:hint="eastAsia"/>
        </w:rPr>
        <w:t>。即每次取出一枚硬币后连续掷</w:t>
      </w:r>
      <w:r w:rsidR="00DF45E8">
        <w:rPr>
          <w:rFonts w:hint="eastAsia"/>
        </w:rPr>
        <w:t>1</w:t>
      </w:r>
      <w:r w:rsidR="00DF45E8">
        <w:t>00</w:t>
      </w:r>
      <w:r w:rsidR="00DF45E8">
        <w:rPr>
          <w:rFonts w:hint="eastAsia"/>
        </w:rPr>
        <w:t>次。</w:t>
      </w:r>
    </w:p>
    <w:p w14:paraId="5673D610" w14:textId="17B7B1BE" w:rsidR="00DF45E8" w:rsidRDefault="00DF45E8" w:rsidP="00223C9E">
      <w:pPr>
        <w:spacing w:before="156"/>
      </w:pPr>
      <w:r>
        <w:rPr>
          <w:rFonts w:hint="eastAsia"/>
        </w:rPr>
        <w:t>代码如下：</w:t>
      </w:r>
    </w:p>
    <w:p w14:paraId="7D2A7DB1" w14:textId="740A08AE" w:rsidR="00DF45E8" w:rsidRDefault="00DF45E8" w:rsidP="00DF45E8">
      <w:pPr>
        <w:spacing w:before="156" w:line="240" w:lineRule="auto"/>
      </w:pPr>
      <w:r>
        <w:rPr>
          <w:noProof/>
        </w:rPr>
        <w:drawing>
          <wp:inline distT="0" distB="0" distL="0" distR="0" wp14:anchorId="4AB3C842" wp14:editId="23555853">
            <wp:extent cx="5274310" cy="1223645"/>
            <wp:effectExtent l="0" t="0" r="2540" b="0"/>
            <wp:docPr id="3" name="图片 3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文本&#10;&#10;描述已自动生成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BF126" w14:textId="74FA0CB0" w:rsidR="00DF45E8" w:rsidRDefault="00DF45E8" w:rsidP="00DF45E8">
      <w:pPr>
        <w:pStyle w:val="2"/>
        <w:spacing w:before="156"/>
      </w:pPr>
      <w:r w:rsidRPr="00DF45E8">
        <w:rPr>
          <w:position w:val="-6"/>
        </w:rPr>
        <w:object w:dxaOrig="200" w:dyaOrig="279" w14:anchorId="389F7776">
          <v:shape id="_x0000_i1208" type="#_x0000_t75" style="width:10.2pt;height:13.95pt" o:ole="">
            <v:imagedata r:id="rId30" o:title=""/>
          </v:shape>
          <o:OLEObject Type="Embed" ProgID="Equation.DSMT4" ShapeID="_x0000_i1208" DrawAspect="Content" ObjectID="_1711611744" r:id="rId31"/>
        </w:object>
      </w:r>
      <w:r>
        <w:rPr>
          <w:rFonts w:hint="eastAsia"/>
        </w:rPr>
        <w:t>的初始参数</w:t>
      </w:r>
    </w:p>
    <w:p w14:paraId="37C5B58C" w14:textId="7B86F4C9" w:rsidR="00DF45E8" w:rsidRDefault="00DF45E8" w:rsidP="00DF45E8">
      <w:pPr>
        <w:spacing w:before="156"/>
      </w:pPr>
      <w:r>
        <w:rPr>
          <w:rFonts w:hint="eastAsia"/>
        </w:rPr>
        <w:t>随意选定的初始参数数据如下表所示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DF45E8" w14:paraId="0922F274" w14:textId="77777777" w:rsidTr="0002466A">
        <w:tc>
          <w:tcPr>
            <w:tcW w:w="4148" w:type="dxa"/>
          </w:tcPr>
          <w:p w14:paraId="1E1E96F8" w14:textId="5AE79D9B" w:rsidR="00DF45E8" w:rsidRDefault="00DF45E8" w:rsidP="0002466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初始</w:t>
            </w:r>
            <w:r>
              <w:rPr>
                <w:rFonts w:hint="eastAsia"/>
              </w:rPr>
              <w:t>参数</w:t>
            </w:r>
          </w:p>
        </w:tc>
        <w:tc>
          <w:tcPr>
            <w:tcW w:w="4148" w:type="dxa"/>
          </w:tcPr>
          <w:p w14:paraId="1692646A" w14:textId="77777777" w:rsidR="00DF45E8" w:rsidRDefault="00DF45E8" w:rsidP="0002466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值</w:t>
            </w:r>
          </w:p>
        </w:tc>
      </w:tr>
      <w:tr w:rsidR="00DF45E8" w14:paraId="6A0C146F" w14:textId="77777777" w:rsidTr="0002466A">
        <w:tc>
          <w:tcPr>
            <w:tcW w:w="4148" w:type="dxa"/>
          </w:tcPr>
          <w:p w14:paraId="1CBC0B9B" w14:textId="3F6E7319" w:rsidR="00DF45E8" w:rsidRDefault="00D33BD2" w:rsidP="0002466A">
            <w:pPr>
              <w:spacing w:before="156"/>
              <w:rPr>
                <w:rFonts w:hint="eastAsia"/>
              </w:rPr>
            </w:pPr>
            <w:r w:rsidRPr="00D33BD2">
              <w:rPr>
                <w:position w:val="-12"/>
              </w:rPr>
              <w:object w:dxaOrig="460" w:dyaOrig="380" w14:anchorId="4F0C4BEE">
                <v:shape id="_x0000_i1213" type="#_x0000_t75" style="width:23.1pt;height:18.8pt" o:ole="">
                  <v:imagedata r:id="rId32" o:title=""/>
                </v:shape>
                <o:OLEObject Type="Embed" ProgID="Equation.DSMT4" ShapeID="_x0000_i1213" DrawAspect="Content" ObjectID="_1711611745" r:id="rId33"/>
              </w:object>
            </w:r>
          </w:p>
        </w:tc>
        <w:tc>
          <w:tcPr>
            <w:tcW w:w="4148" w:type="dxa"/>
          </w:tcPr>
          <w:p w14:paraId="75160D60" w14:textId="5E8F649A" w:rsidR="00DF45E8" w:rsidRDefault="00DF45E8" w:rsidP="0002466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</w:t>
            </w:r>
            <w:r w:rsidR="00A011AE">
              <w:t>2</w:t>
            </w:r>
          </w:p>
        </w:tc>
      </w:tr>
      <w:tr w:rsidR="00DF45E8" w14:paraId="10B3DD34" w14:textId="77777777" w:rsidTr="0002466A">
        <w:tc>
          <w:tcPr>
            <w:tcW w:w="4148" w:type="dxa"/>
          </w:tcPr>
          <w:p w14:paraId="6C78CA34" w14:textId="0DD4FA6E" w:rsidR="00DF45E8" w:rsidRDefault="00D33BD2" w:rsidP="0002466A">
            <w:pPr>
              <w:spacing w:before="156"/>
              <w:rPr>
                <w:rFonts w:hint="eastAsia"/>
              </w:rPr>
            </w:pPr>
            <w:r w:rsidRPr="00D33BD2">
              <w:rPr>
                <w:position w:val="-12"/>
              </w:rPr>
              <w:object w:dxaOrig="460" w:dyaOrig="380" w14:anchorId="5535D90F">
                <v:shape id="_x0000_i1214" type="#_x0000_t75" style="width:23.1pt;height:18.8pt" o:ole="">
                  <v:imagedata r:id="rId32" o:title=""/>
                </v:shape>
                <o:OLEObject Type="Embed" ProgID="Equation.DSMT4" ShapeID="_x0000_i1214" DrawAspect="Content" ObjectID="_1711611746" r:id="rId34"/>
              </w:object>
            </w:r>
          </w:p>
        </w:tc>
        <w:tc>
          <w:tcPr>
            <w:tcW w:w="4148" w:type="dxa"/>
          </w:tcPr>
          <w:p w14:paraId="70F20B99" w14:textId="0619F350" w:rsidR="00DF45E8" w:rsidRDefault="00DF45E8" w:rsidP="0002466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</w:t>
            </w:r>
            <w:r w:rsidR="00A011AE">
              <w:t>2</w:t>
            </w:r>
          </w:p>
        </w:tc>
      </w:tr>
      <w:tr w:rsidR="00DF45E8" w14:paraId="109E233F" w14:textId="77777777" w:rsidTr="0002466A">
        <w:tc>
          <w:tcPr>
            <w:tcW w:w="4148" w:type="dxa"/>
          </w:tcPr>
          <w:p w14:paraId="5F39C7AA" w14:textId="4969F7F1" w:rsidR="00DF45E8" w:rsidRDefault="00D33BD2" w:rsidP="0002466A">
            <w:pPr>
              <w:spacing w:before="156"/>
              <w:rPr>
                <w:rFonts w:hint="eastAsia"/>
              </w:rPr>
            </w:pPr>
            <w:r w:rsidRPr="00D33BD2">
              <w:rPr>
                <w:position w:val="-10"/>
              </w:rPr>
              <w:object w:dxaOrig="420" w:dyaOrig="360" w14:anchorId="1FFDDB17">
                <v:shape id="_x0000_i1217" type="#_x0000_t75" style="width:20.95pt;height:18.25pt" o:ole="">
                  <v:imagedata r:id="rId35" o:title=""/>
                </v:shape>
                <o:OLEObject Type="Embed" ProgID="Equation.DSMT4" ShapeID="_x0000_i1217" DrawAspect="Content" ObjectID="_1711611747" r:id="rId36"/>
              </w:object>
            </w:r>
          </w:p>
        </w:tc>
        <w:tc>
          <w:tcPr>
            <w:tcW w:w="4148" w:type="dxa"/>
          </w:tcPr>
          <w:p w14:paraId="46ADB24E" w14:textId="5D6D75E4" w:rsidR="00DF45E8" w:rsidRDefault="00DF45E8" w:rsidP="0002466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</w:t>
            </w:r>
            <w:r w:rsidR="00A011AE">
              <w:t>5</w:t>
            </w:r>
          </w:p>
        </w:tc>
      </w:tr>
      <w:tr w:rsidR="00DF45E8" w14:paraId="75BF9AA7" w14:textId="77777777" w:rsidTr="0002466A">
        <w:tc>
          <w:tcPr>
            <w:tcW w:w="4148" w:type="dxa"/>
          </w:tcPr>
          <w:p w14:paraId="1DBAD140" w14:textId="4CD7189E" w:rsidR="00DF45E8" w:rsidRDefault="00D33BD2" w:rsidP="0002466A">
            <w:pPr>
              <w:spacing w:before="156"/>
              <w:rPr>
                <w:rFonts w:hint="eastAsia"/>
              </w:rPr>
            </w:pPr>
            <w:r w:rsidRPr="00D33BD2">
              <w:rPr>
                <w:position w:val="-10"/>
              </w:rPr>
              <w:object w:dxaOrig="400" w:dyaOrig="360" w14:anchorId="62A3389A">
                <v:shape id="_x0000_i1221" type="#_x0000_t75" style="width:19.9pt;height:18.25pt" o:ole="">
                  <v:imagedata r:id="rId37" o:title=""/>
                </v:shape>
                <o:OLEObject Type="Embed" ProgID="Equation.DSMT4" ShapeID="_x0000_i1221" DrawAspect="Content" ObjectID="_1711611748" r:id="rId38"/>
              </w:object>
            </w:r>
          </w:p>
        </w:tc>
        <w:tc>
          <w:tcPr>
            <w:tcW w:w="4148" w:type="dxa"/>
          </w:tcPr>
          <w:p w14:paraId="22FA41EB" w14:textId="6A9AC900" w:rsidR="00DF45E8" w:rsidRDefault="00DF45E8" w:rsidP="0002466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</w:t>
            </w:r>
            <w:r w:rsidR="00A011AE">
              <w:t>5</w:t>
            </w:r>
          </w:p>
        </w:tc>
      </w:tr>
      <w:tr w:rsidR="00DF45E8" w14:paraId="24BCED9B" w14:textId="77777777" w:rsidTr="0002466A">
        <w:tc>
          <w:tcPr>
            <w:tcW w:w="4148" w:type="dxa"/>
          </w:tcPr>
          <w:p w14:paraId="529CE10B" w14:textId="1EBA14C9" w:rsidR="00DF45E8" w:rsidRDefault="00D33BD2" w:rsidP="0002466A">
            <w:pPr>
              <w:spacing w:before="156"/>
              <w:rPr>
                <w:rFonts w:hint="eastAsia"/>
              </w:rPr>
            </w:pPr>
            <w:r w:rsidRPr="00D33BD2">
              <w:rPr>
                <w:position w:val="-4"/>
              </w:rPr>
              <w:object w:dxaOrig="380" w:dyaOrig="300" w14:anchorId="3B505634">
                <v:shape id="_x0000_i1223" type="#_x0000_t75" style="width:18.8pt;height:15.05pt" o:ole="">
                  <v:imagedata r:id="rId39" o:title=""/>
                </v:shape>
                <o:OLEObject Type="Embed" ProgID="Equation.DSMT4" ShapeID="_x0000_i1223" DrawAspect="Content" ObjectID="_1711611749" r:id="rId40"/>
              </w:object>
            </w:r>
          </w:p>
        </w:tc>
        <w:tc>
          <w:tcPr>
            <w:tcW w:w="4148" w:type="dxa"/>
          </w:tcPr>
          <w:p w14:paraId="67723DE2" w14:textId="48CF6635" w:rsidR="00DF45E8" w:rsidRDefault="00DF45E8" w:rsidP="0002466A">
            <w:pPr>
              <w:spacing w:before="156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</w:t>
            </w:r>
            <w:r w:rsidR="00A011AE">
              <w:t>9</w:t>
            </w:r>
          </w:p>
        </w:tc>
      </w:tr>
    </w:tbl>
    <w:p w14:paraId="0369AB53" w14:textId="77777777" w:rsidR="00DF45E8" w:rsidRPr="00DF45E8" w:rsidRDefault="00DF45E8" w:rsidP="00DF45E8">
      <w:pPr>
        <w:spacing w:before="156"/>
        <w:rPr>
          <w:rFonts w:hint="eastAsia"/>
        </w:rPr>
      </w:pPr>
    </w:p>
    <w:p w14:paraId="5DCF2CF8" w14:textId="5790DA97" w:rsidR="00DF45E8" w:rsidRDefault="00DF45E8" w:rsidP="00DF45E8">
      <w:pPr>
        <w:spacing w:before="156" w:line="240" w:lineRule="auto"/>
      </w:pPr>
      <w:r>
        <w:rPr>
          <w:rFonts w:hint="eastAsia"/>
        </w:rPr>
        <w:t>每一次</w:t>
      </w:r>
      <w:r>
        <w:rPr>
          <w:rFonts w:hint="eastAsia"/>
        </w:rPr>
        <w:t>E</w:t>
      </w:r>
      <w:r>
        <w:t>-S</w:t>
      </w:r>
      <w:r>
        <w:rPr>
          <w:rFonts w:hint="eastAsia"/>
        </w:rPr>
        <w:t>tep</w:t>
      </w:r>
      <w:r>
        <w:rPr>
          <w:rFonts w:hint="eastAsia"/>
        </w:rPr>
        <w:t>和</w:t>
      </w:r>
      <w:r>
        <w:rPr>
          <w:rFonts w:hint="eastAsia"/>
        </w:rPr>
        <w:t>M</w:t>
      </w:r>
      <w:r>
        <w:t>-S</w:t>
      </w:r>
      <w:r>
        <w:rPr>
          <w:rFonts w:hint="eastAsia"/>
        </w:rPr>
        <w:t>tep</w:t>
      </w:r>
      <w:r>
        <w:rPr>
          <w:rFonts w:hint="eastAsia"/>
        </w:rPr>
        <w:t>作为一步迭代，一共迭代</w:t>
      </w:r>
      <w:r>
        <w:rPr>
          <w:rFonts w:hint="eastAsia"/>
        </w:rPr>
        <w:t>5</w:t>
      </w:r>
      <w:r>
        <w:rPr>
          <w:rFonts w:hint="eastAsia"/>
        </w:rPr>
        <w:t>此，然后比较最终结果。</w:t>
      </w:r>
    </w:p>
    <w:p w14:paraId="6B1EBCCD" w14:textId="7E20A975" w:rsidR="00A011AE" w:rsidRDefault="00A011AE" w:rsidP="00A011AE">
      <w:pPr>
        <w:pStyle w:val="1"/>
        <w:spacing w:before="156"/>
      </w:pPr>
      <w:r>
        <w:rPr>
          <w:rFonts w:hint="eastAsia"/>
        </w:rPr>
        <w:t>实验结果</w:t>
      </w:r>
    </w:p>
    <w:p w14:paraId="4611F8F2" w14:textId="6184366B" w:rsidR="00A011AE" w:rsidRDefault="00A011AE" w:rsidP="00A011AE">
      <w:pPr>
        <w:spacing w:before="156" w:line="240" w:lineRule="auto"/>
        <w:jc w:val="center"/>
      </w:pPr>
      <w:r>
        <w:rPr>
          <w:noProof/>
        </w:rPr>
        <w:drawing>
          <wp:inline distT="0" distB="0" distL="0" distR="0" wp14:anchorId="013E921C" wp14:editId="5877E9A7">
            <wp:extent cx="3475021" cy="1066892"/>
            <wp:effectExtent l="0" t="0" r="0" b="0"/>
            <wp:docPr id="4" name="图片 4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表格&#10;&#10;描述已自动生成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475021" cy="106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89FF5" w14:textId="123C8AD3" w:rsidR="00A011AE" w:rsidRDefault="00A011AE" w:rsidP="00A011AE">
      <w:pPr>
        <w:spacing w:before="156" w:line="240" w:lineRule="auto"/>
        <w:jc w:val="left"/>
      </w:pPr>
      <w:r>
        <w:rPr>
          <w:rFonts w:hint="eastAsia"/>
        </w:rPr>
        <w:lastRenderedPageBreak/>
        <w:t>上表是</w:t>
      </w:r>
      <w:r>
        <w:rPr>
          <w:rFonts w:hint="eastAsia"/>
        </w:rPr>
        <w:t>5</w:t>
      </w:r>
      <w:r>
        <w:rPr>
          <w:rFonts w:hint="eastAsia"/>
        </w:rPr>
        <w:t>个参数分别迭代</w:t>
      </w:r>
      <w:r>
        <w:rPr>
          <w:rFonts w:hint="eastAsia"/>
        </w:rPr>
        <w:t>5</w:t>
      </w:r>
      <w:r>
        <w:rPr>
          <w:rFonts w:hint="eastAsia"/>
        </w:rPr>
        <w:t>次的结果。由表中的最后一行可以看出，实验结果基本与用于生成训练数据的参数一致，</w:t>
      </w:r>
      <w:r>
        <w:rPr>
          <w:rFonts w:hint="eastAsia"/>
        </w:rPr>
        <w:t>E</w:t>
      </w:r>
      <w:r>
        <w:t>M</w:t>
      </w:r>
      <w:r>
        <w:rPr>
          <w:rFonts w:hint="eastAsia"/>
        </w:rPr>
        <w:t>算法迭代正确。</w:t>
      </w:r>
    </w:p>
    <w:p w14:paraId="37A6727B" w14:textId="7E8D739D" w:rsidR="002A7A1E" w:rsidRDefault="002A7A1E" w:rsidP="00A011AE">
      <w:pPr>
        <w:spacing w:before="156" w:line="240" w:lineRule="auto"/>
        <w:jc w:val="left"/>
      </w:pPr>
    </w:p>
    <w:p w14:paraId="7D833313" w14:textId="158C9A49" w:rsidR="009828BF" w:rsidRDefault="009828BF" w:rsidP="00A011AE">
      <w:pPr>
        <w:spacing w:before="156" w:line="240" w:lineRule="auto"/>
        <w:jc w:val="left"/>
      </w:pPr>
      <w:r>
        <w:rPr>
          <w:noProof/>
        </w:rPr>
        <w:drawing>
          <wp:inline distT="0" distB="0" distL="0" distR="0" wp14:anchorId="62BEF760" wp14:editId="412DA79A">
            <wp:extent cx="2581200" cy="1980000"/>
            <wp:effectExtent l="0" t="0" r="0" b="1270"/>
            <wp:docPr id="6" name="图片 6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表, 折线图&#10;&#10;描述已自动生成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81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4813">
        <w:rPr>
          <w:noProof/>
        </w:rPr>
        <w:drawing>
          <wp:inline distT="0" distB="0" distL="0" distR="0" wp14:anchorId="4E07AF2C" wp14:editId="0F839EEF">
            <wp:extent cx="2581200" cy="1980000"/>
            <wp:effectExtent l="0" t="0" r="0" b="1270"/>
            <wp:docPr id="8" name="图片 8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表, 折线图&#10;&#10;描述已自动生成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581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D430D" w14:textId="4CAB6ACC" w:rsidR="00D93CCF" w:rsidRDefault="00D93CCF" w:rsidP="00A011AE">
      <w:pPr>
        <w:spacing w:before="156" w:line="240" w:lineRule="auto"/>
        <w:jc w:val="left"/>
      </w:pPr>
      <w:r>
        <w:rPr>
          <w:noProof/>
        </w:rPr>
        <w:drawing>
          <wp:inline distT="0" distB="0" distL="0" distR="0" wp14:anchorId="376852D6" wp14:editId="4774DE16">
            <wp:extent cx="2581200" cy="1980000"/>
            <wp:effectExtent l="0" t="0" r="0" b="1270"/>
            <wp:docPr id="9" name="图片 9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图表, 折线图&#10;&#10;描述已自动生成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81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4813">
        <w:rPr>
          <w:noProof/>
        </w:rPr>
        <w:drawing>
          <wp:inline distT="0" distB="0" distL="0" distR="0" wp14:anchorId="672D01A7" wp14:editId="44A552F0">
            <wp:extent cx="2581200" cy="1980000"/>
            <wp:effectExtent l="0" t="0" r="0" b="1270"/>
            <wp:docPr id="10" name="图片 10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图表, 折线图&#10;&#10;描述已自动生成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581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31EAC" w14:textId="0DD1A59E" w:rsidR="00274813" w:rsidRDefault="00274813" w:rsidP="00B919B4">
      <w:pPr>
        <w:spacing w:before="156" w:line="240" w:lineRule="auto"/>
        <w:jc w:val="center"/>
      </w:pPr>
      <w:r>
        <w:rPr>
          <w:noProof/>
        </w:rPr>
        <w:drawing>
          <wp:inline distT="0" distB="0" distL="0" distR="0" wp14:anchorId="6128A8DE" wp14:editId="5B38F027">
            <wp:extent cx="2581200" cy="1980000"/>
            <wp:effectExtent l="0" t="0" r="0" b="1270"/>
            <wp:docPr id="11" name="图片 1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图表, 折线图&#10;&#10;描述已自动生成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81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B65A8" w14:textId="1C07ADE8" w:rsidR="00B919B4" w:rsidRDefault="00B919B4" w:rsidP="00B919B4">
      <w:pPr>
        <w:spacing w:before="156" w:line="240" w:lineRule="auto"/>
        <w:jc w:val="center"/>
      </w:pPr>
    </w:p>
    <w:p w14:paraId="6DA768E2" w14:textId="4A6F8A81" w:rsidR="00B919B4" w:rsidRDefault="00B919B4" w:rsidP="00B919B4">
      <w:pPr>
        <w:spacing w:before="156" w:line="240" w:lineRule="auto"/>
        <w:jc w:val="center"/>
      </w:pPr>
    </w:p>
    <w:p w14:paraId="34215FFD" w14:textId="7F6C40AD" w:rsidR="00B919B4" w:rsidRDefault="00B919B4" w:rsidP="00B919B4">
      <w:pPr>
        <w:spacing w:before="156" w:line="240" w:lineRule="auto"/>
        <w:jc w:val="center"/>
      </w:pPr>
    </w:p>
    <w:p w14:paraId="76FA2FE5" w14:textId="770C588D" w:rsidR="00B919B4" w:rsidRDefault="00B919B4" w:rsidP="00B919B4">
      <w:pPr>
        <w:spacing w:before="156" w:line="240" w:lineRule="auto"/>
        <w:jc w:val="center"/>
      </w:pPr>
    </w:p>
    <w:p w14:paraId="2FAE1CDF" w14:textId="735EFBD9" w:rsidR="00B919B4" w:rsidRDefault="00B919B4" w:rsidP="00B919B4">
      <w:pPr>
        <w:pStyle w:val="1"/>
        <w:spacing w:before="156"/>
      </w:pPr>
      <w:r>
        <w:rPr>
          <w:rFonts w:hint="eastAsia"/>
        </w:rPr>
        <w:lastRenderedPageBreak/>
        <w:t>附录</w:t>
      </w:r>
    </w:p>
    <w:p w14:paraId="42CF1A15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%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深度学习与自然语言处理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2022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第二次大作业</w:t>
      </w:r>
    </w:p>
    <w:p w14:paraId="1E28794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  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吕晔</w:t>
      </w:r>
    </w:p>
    <w:p w14:paraId="11C0CCD2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ZY2103518</w:t>
      </w:r>
    </w:p>
    <w:p w14:paraId="2C7E40B9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>%   EM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算法的仿真验证</w:t>
      </w:r>
    </w:p>
    <w:p w14:paraId="0285C809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>%   2022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年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4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月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15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日</w:t>
      </w:r>
    </w:p>
    <w:p w14:paraId="6157B80A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7D3C4F5E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%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自定义各项训练参数</w:t>
      </w:r>
    </w:p>
    <w:p w14:paraId="0DBDC409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   define  pi1 = 0.4  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第一枚硬币出现的概率</w:t>
      </w:r>
    </w:p>
    <w:p w14:paraId="44163C8D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   define  pi2 = 0.4  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第二枚硬币出现的概率</w:t>
      </w:r>
    </w:p>
    <w:p w14:paraId="241DB84E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   define  pi3 = 0.2  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第三枚硬币出现的概率</w:t>
      </w:r>
    </w:p>
    <w:p w14:paraId="23343BF7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   define  p = 0.3    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第一枚硬币出现正面的概率</w:t>
      </w:r>
    </w:p>
    <w:p w14:paraId="25ED2BFA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   define  q = 0.3    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第二枚硬币出现正面的概率</w:t>
      </w:r>
    </w:p>
    <w:p w14:paraId="16BCE6F8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   define  r = 0.8    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第三枚硬币出现正面的概率</w:t>
      </w:r>
    </w:p>
    <w:p w14:paraId="67F58711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  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训练集样本数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 N = 1000</w:t>
      </w:r>
    </w:p>
    <w:p w14:paraId="514B823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>%   EM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循环次数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  J = 5</w:t>
      </w:r>
    </w:p>
    <w:p w14:paraId="58D09A61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55BF5FDE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 w:hint="eastAsia"/>
          <w:kern w:val="0"/>
          <w:sz w:val="13"/>
          <w:szCs w:val="13"/>
        </w:rPr>
      </w:pPr>
      <w:r w:rsidRPr="00B919B4">
        <w:rPr>
          <w:rFonts w:ascii="Courier New" w:hAnsi="Courier New" w:cs="Courier New" w:hint="eastAsia"/>
          <w:kern w:val="0"/>
          <w:sz w:val="13"/>
          <w:szCs w:val="13"/>
        </w:rPr>
        <w:t xml:space="preserve">%% </w:t>
      </w:r>
      <w:r w:rsidRPr="00B919B4">
        <w:rPr>
          <w:rFonts w:ascii="Courier New" w:hAnsi="Courier New" w:cs="Courier New" w:hint="eastAsia"/>
          <w:kern w:val="0"/>
          <w:sz w:val="13"/>
          <w:szCs w:val="13"/>
        </w:rPr>
        <w:t>初始化数据</w:t>
      </w:r>
    </w:p>
    <w:p w14:paraId="29CD9F51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clc</w:t>
      </w:r>
      <w:proofErr w:type="spellEnd"/>
    </w:p>
    <w:p w14:paraId="5065ADD5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clear</w:t>
      </w:r>
    </w:p>
    <w:p w14:paraId="67CAA230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63BCF529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pi1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0.4;</w:t>
      </w:r>
      <w:proofErr w:type="gramEnd"/>
    </w:p>
    <w:p w14:paraId="63160B0C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pi2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0.4;</w:t>
      </w:r>
      <w:proofErr w:type="gramEnd"/>
    </w:p>
    <w:p w14:paraId="5FB2AD70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pi3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0.2;</w:t>
      </w:r>
      <w:proofErr w:type="gramEnd"/>
    </w:p>
    <w:p w14:paraId="64B498F9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p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0.3;</w:t>
      </w:r>
      <w:proofErr w:type="gramEnd"/>
    </w:p>
    <w:p w14:paraId="7F5D68E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q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0.3;</w:t>
      </w:r>
      <w:proofErr w:type="gramEnd"/>
    </w:p>
    <w:p w14:paraId="3D8DC3E7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r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0.8;</w:t>
      </w:r>
      <w:proofErr w:type="gramEnd"/>
    </w:p>
    <w:p w14:paraId="02A13D14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N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1000;</w:t>
      </w:r>
      <w:proofErr w:type="gramEnd"/>
    </w:p>
    <w:p w14:paraId="7EB0D8AA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M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100;</w:t>
      </w:r>
      <w:proofErr w:type="gramEnd"/>
    </w:p>
    <w:p w14:paraId="6174FF00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J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5;</w:t>
      </w:r>
      <w:proofErr w:type="gramEnd"/>
    </w:p>
    <w:p w14:paraId="60677C8A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train_Data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 xml:space="preserve"> = zeros(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N,M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);</w:t>
      </w:r>
    </w:p>
    <w:p w14:paraId="7D21964B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u1 = zeros(N,1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);</w:t>
      </w:r>
      <w:proofErr w:type="gramEnd"/>
    </w:p>
    <w:p w14:paraId="0C8FA520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u2 = zeros(N,1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);</w:t>
      </w:r>
      <w:proofErr w:type="gramEnd"/>
    </w:p>
    <w:p w14:paraId="7DBE630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u3 = zeros(N,1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);</w:t>
      </w:r>
      <w:proofErr w:type="gramEnd"/>
    </w:p>
    <w:p w14:paraId="0BEB3DA0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theta = zeros(J,5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);</w:t>
      </w:r>
      <w:proofErr w:type="gramEnd"/>
    </w:p>
    <w:p w14:paraId="5AA7CA50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theta(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1,1)=0.2;</w:t>
      </w:r>
    </w:p>
    <w:p w14:paraId="720938D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theta(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1,2)=0.2;</w:t>
      </w:r>
    </w:p>
    <w:p w14:paraId="66D5E7B8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theta(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1,3)=0.5;</w:t>
      </w:r>
    </w:p>
    <w:p w14:paraId="37275B6E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theta(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1,4)=0.5;</w:t>
      </w:r>
    </w:p>
    <w:p w14:paraId="7BEB5FC7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theta(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1,5)=0.9;</w:t>
      </w:r>
    </w:p>
    <w:p w14:paraId="0FC646D0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4497543B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% Prepare training data</w:t>
      </w:r>
    </w:p>
    <w:p w14:paraId="7C873DE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Pi = [pi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1,pi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2,pi3];</w:t>
      </w:r>
    </w:p>
    <w:p w14:paraId="6B5E213A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pqr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>=[</w:t>
      </w:r>
      <w:proofErr w:type="spellStart"/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p,q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,r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>];</w:t>
      </w:r>
    </w:p>
    <w:p w14:paraId="152DA057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126CDD3C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for k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1:N</w:t>
      </w:r>
      <w:proofErr w:type="gramEnd"/>
    </w:p>
    <w:p w14:paraId="7570000A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r1 = 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rand;</w:t>
      </w:r>
      <w:proofErr w:type="gramEnd"/>
    </w:p>
    <w:p w14:paraId="64BE7724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if(r1&lt;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Pi(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1))</w:t>
      </w:r>
    </w:p>
    <w:p w14:paraId="79ED957D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    </w:t>
      </w: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coin_Flag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 xml:space="preserve"> = 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1;</w:t>
      </w:r>
      <w:proofErr w:type="gramEnd"/>
    </w:p>
    <w:p w14:paraId="2A8CCE74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elseif(r1&lt;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sum(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Pi(1:2)))</w:t>
      </w:r>
    </w:p>
    <w:p w14:paraId="76D8FD4C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    </w:t>
      </w: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coin_Flag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 xml:space="preserve"> = 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2;</w:t>
      </w:r>
      <w:proofErr w:type="gramEnd"/>
    </w:p>
    <w:p w14:paraId="7D7A3F8C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else</w:t>
      </w:r>
    </w:p>
    <w:p w14:paraId="55E4D046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    </w:t>
      </w: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coin_Flag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 xml:space="preserve"> = 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3;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 xml:space="preserve">  </w:t>
      </w:r>
    </w:p>
    <w:p w14:paraId="4616F55B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end</w:t>
      </w:r>
    </w:p>
    <w:p w14:paraId="79CF7B6C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27BED67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lastRenderedPageBreak/>
        <w:t xml:space="preserve">    for kk=1:M</w:t>
      </w:r>
    </w:p>
    <w:p w14:paraId="5F378E24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    r2 = 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rand;</w:t>
      </w:r>
      <w:proofErr w:type="gramEnd"/>
    </w:p>
    <w:p w14:paraId="7154EA45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    if r2&lt;</w:t>
      </w: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pqr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>(</w:t>
      </w: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coin_Flag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>)</w:t>
      </w:r>
    </w:p>
    <w:p w14:paraId="61AC482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        </w:t>
      </w: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train_Data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>(</w:t>
      </w:r>
      <w:proofErr w:type="spellStart"/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k,kk</w:t>
      </w:r>
      <w:proofErr w:type="spellEnd"/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) = 1;</w:t>
      </w:r>
    </w:p>
    <w:p w14:paraId="295A1B4D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    else</w:t>
      </w:r>
    </w:p>
    <w:p w14:paraId="00D625DA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        </w:t>
      </w: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train_Data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>(</w:t>
      </w:r>
      <w:proofErr w:type="spellStart"/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k,kk</w:t>
      </w:r>
      <w:proofErr w:type="spellEnd"/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) = 0;</w:t>
      </w:r>
    </w:p>
    <w:p w14:paraId="3276DD9C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    end </w:t>
      </w:r>
    </w:p>
    <w:p w14:paraId="1520731B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18EC9217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end</w:t>
      </w:r>
    </w:p>
    <w:p w14:paraId="46AD2BD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7C7706F7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</w:t>
      </w:r>
    </w:p>
    <w:p w14:paraId="7D533AF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end</w:t>
      </w:r>
    </w:p>
    <w:p w14:paraId="7D0B3FD8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339D415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32E1B5C0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1806513B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45670D0A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% start EM algorithm</w:t>
      </w:r>
    </w:p>
    <w:p w14:paraId="1D6C12D9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for </w:t>
      </w:r>
      <w:proofErr w:type="spellStart"/>
      <w:r w:rsidRPr="00B919B4">
        <w:rPr>
          <w:rFonts w:ascii="Courier New" w:hAnsi="Courier New" w:cs="Courier New"/>
          <w:kern w:val="0"/>
          <w:sz w:val="13"/>
          <w:szCs w:val="13"/>
        </w:rPr>
        <w:t>i</w:t>
      </w:r>
      <w:proofErr w:type="spellEnd"/>
      <w:r w:rsidRPr="00B919B4">
        <w:rPr>
          <w:rFonts w:ascii="Courier New" w:hAnsi="Courier New" w:cs="Courier New"/>
          <w:kern w:val="0"/>
          <w:sz w:val="13"/>
          <w:szCs w:val="13"/>
        </w:rPr>
        <w:t>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1:J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-1</w:t>
      </w:r>
    </w:p>
    <w:p w14:paraId="561BDCFB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</w:t>
      </w:r>
    </w:p>
    <w:p w14:paraId="05F97456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4DF0B0FA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%% E-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Step :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 xml:space="preserve"> calculating u1,u2 and u3</w:t>
      </w:r>
    </w:p>
    <w:p w14:paraId="25C24754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u1=(theta(i,3).^train_Data.*(1-theta(i,3)).^(1-train_Data).*theta(i,1))./(theta(i,3).^train_Data.*(1-theta(i,3)).^(1-train_Data).*theta(i,1)+theta(i,4).^train_Data.*(1-theta(i,4)).^(1-train_Data).*theta(i,2)+theta(i,5).^train_Data.*(1-theta(i,5)).^(1-train_Data).*(1-theta(i,1)-theta(i,2)));</w:t>
      </w:r>
    </w:p>
    <w:p w14:paraId="2937398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u2=(theta(i,4).^train_Data.*(1-theta(i,4)).^(1-train_Data).*theta(i,2))./(theta(i,3).^train_Data.*(1-theta(i,3)).^(1-train_Data).*theta(i,1)+theta(i,4).^train_Data.*(1-theta(i,4)).^(1-train_Data).*theta(i,2)+theta(i,5).^train_Data.*(1-theta(i,5)).^(1-train_Data).*(1-theta(i,1)-theta(i,2)));</w:t>
      </w:r>
    </w:p>
    <w:p w14:paraId="46A7E6D6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u3=(theta(i,5).^train_Data.*(1-theta(i,5)).^(1-train_Data).*(1-theta(i,1)-theta(i,2)))./(theta(i,3).^train_Data.*(1-theta(i,3)).^(1-train_Data).*theta(i,1)+theta(i,4).^train_Data.*(1-theta(i,4)).^(1-train_Data).*theta(i,2)+theta(i,5).^train_Data.*(1-theta(i,5)).^(1-train_Data).*(1-theta(i,1)-theta(i,2)));</w:t>
      </w:r>
    </w:p>
    <w:p w14:paraId="324F68F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%    </w:t>
      </w:r>
    </w:p>
    <w:p w14:paraId="2B79F78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u1=(theta(i,3).^train_Data.*(1-theta(i,3)).^(1-train_Data))./(theta(i,3).^train_Data.*(1-theta(i,3)).^(1-train_Data)+theta(i,4).^train_Data.*(1-theta(i,4)).^(1-train_Data)+theta(i,5).^train_Data.*(1-theta(i,5)).^(1-train_Data));</w:t>
      </w:r>
    </w:p>
    <w:p w14:paraId="01193024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u2=(theta(i,4).^train_Data.*(1-theta(i,4)).^(1-train_Data))./(theta(i,3).^train_Data.*(1-theta(i,3)).^(1-train_Data)+theta(i,4).^train_Data.*(1-theta(i,4)).^(1-train_Data)+theta(i,5).^train_Data.*(1-theta(i,5)).^(1-train_Data));</w:t>
      </w:r>
    </w:p>
    <w:p w14:paraId="3E58767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u3=1-u1-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u2;</w:t>
      </w:r>
      <w:proofErr w:type="gramEnd"/>
    </w:p>
    <w:p w14:paraId="62C6C06D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</w:t>
      </w:r>
    </w:p>
    <w:p w14:paraId="7DD0F62D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u1=(theta(i,3).^sum(train_Data,2).*(1-theta(i,3)).^(M-sum(train_Data,2)))./(theta(i,3).^sum(train_Data,2).*(1-theta(i,3)).^(M-sum(train_Data,2))+theta(i,4).^sum(train_Data,2).*(1-theta(i,4)).^(M-sum(train_Data,2))+theta(i,5).^sum(train_Data,2).*(1-theta(i,5)).^(M-sum(train_Data,2)));</w:t>
      </w:r>
    </w:p>
    <w:p w14:paraId="548121B8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u2=(theta(i,4).^sum(train_Data,2).*(1-theta(i,4)).^(M-sum(train_Data,2)))./(theta(i,3).^sum(train_Data,2).*(1-theta(i,3)).^(M-sum(train_Data,2))+theta(i,4).^sum(train_Data,2).*(1-theta(i,4)).^(M-sum(train_Data,2))+theta(i,5).^sum(train_Data,2).*(1-theta(i,5)).^(M-sum(train_Data,2)));</w:t>
      </w:r>
    </w:p>
    <w:p w14:paraId="78F775F8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u3=1-u1-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u2;</w:t>
      </w:r>
      <w:proofErr w:type="gramEnd"/>
    </w:p>
    <w:p w14:paraId="48759B09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%    </w:t>
      </w:r>
    </w:p>
    <w:p w14:paraId="62C9907E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u1=(theta(i,3).^sum(train_Data,2).*(1-theta(i,3)).^(M-sum(train_Data,2)).*theta(i,1))./(theta(i,3).^sum(train_Data,2).*(1-theta(i,3)).^(M-sum(train_Data,2)).*theta(i,1)+theta(i,4).^sum(train_Data,2).*(1-theta(i,4)).^(M-sum(train_Data,2)).*theta(i,2)+theta(i,5).^sum(train_Data,2).*(1-theta(i,5)).^(M-sum(train_Data,2)).*(1-</w:t>
      </w:r>
      <w:r w:rsidRPr="00B919B4">
        <w:rPr>
          <w:rFonts w:ascii="Courier New" w:hAnsi="Courier New" w:cs="Courier New"/>
          <w:kern w:val="0"/>
          <w:sz w:val="13"/>
          <w:szCs w:val="13"/>
        </w:rPr>
        <w:lastRenderedPageBreak/>
        <w:t>theta(i,1)-theta(i,2)));</w:t>
      </w:r>
    </w:p>
    <w:p w14:paraId="69B9250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u2=(theta(i,4).^sum(train_Data,2).*(1-theta(i,4)).^(M-sum(train_Data,2)).*theta(i,2))./(theta(i,3).^sum(train_Data,2).*(1-theta(i,3)).^(M-sum(train_Data,2)).*theta(i,1)+theta(i,4).^sum(train_Data,2).*(1-theta(i,4)).^(M-sum(train_Data,2)).*theta(i,2)+theta(i,5).^sum(train_Data,2).*(1-theta(i,5)).^(M-sum(train_Data,2)).*(1-theta(i,1)-theta(i,2)));</w:t>
      </w:r>
    </w:p>
    <w:p w14:paraId="7ECDCBDD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u3=1-u1-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u2;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</w:t>
      </w:r>
    </w:p>
    <w:p w14:paraId="3812CD14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%    </w:t>
      </w:r>
    </w:p>
    <w:p w14:paraId="44525268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</w:t>
      </w:r>
    </w:p>
    <w:p w14:paraId="253026F7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for j=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1:N</w:t>
      </w:r>
      <w:proofErr w:type="gramEnd"/>
    </w:p>
    <w:p w14:paraId="43539AA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    u1(j)=(theta(i,3).^train_Data(j).*(1-theta(i,3)).^(1-train_Data(j)).*theta(i,1))./(theta(i,3).^train_Data(j).*(1-theta(i,3)).^(1-train_Data(j)).*theta(i,1)+theta(i,4).^train_Data(j).*(1-theta(i,4)).^(1-train_Data(j)).*theta(i,2)+theta(i,5).^train_Data(j).*(1-theta(i,5)).^(1-train_Data(j)).*(1-theta(i,1)-theta(i,2)));</w:t>
      </w:r>
    </w:p>
    <w:p w14:paraId="79602EE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    u2(j)=(theta(i,4).^train_Data(j).*(1-theta(i,4)).^(1-train_Data(j)).*theta(i,2))./(theta(i,3).^train_Data(j).*(1-theta(i,3)).^(1-train_Data(j)).*theta(i,1)+theta(i,4).^train_Data(j).*(1-theta(i,4)).^(1-train_Data(j)).*theta(i,2)+theta(i,5).^train_Data(j).*(1-theta(i,5)).^(1-train_Data(j)).*(1-theta(i,1)-theta(i,2)));</w:t>
      </w:r>
    </w:p>
    <w:p w14:paraId="79F59137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%        u3(j)=(theta(i,5).^train_Data(j).*(1-theta(i,5)).^(1-train_Data(j)).*(1-theta(i,1)-theta(i,2)))./(theta(i,3).^train_Data(j).*(1-theta(i,3)).^(1-train_Data(j)).*theta(i,1)+theta(i,4).^train_Data(j).*(1-theta(i,4)).^(1-train_Data(j)).*theta(i,2)+theta(i,5).^train_Data(j).*(1-theta(i,5)).^(1-train_Data(j)).*(1-theta(i,1)-theta(i,2)));</w:t>
      </w:r>
    </w:p>
    <w:p w14:paraId="5CD0D7B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%     </w:t>
      </w:r>
    </w:p>
    <w:p w14:paraId="52EFDD72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%    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end</w:t>
      </w:r>
      <w:proofErr w:type="gramEnd"/>
    </w:p>
    <w:p w14:paraId="570F3C13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%    </w:t>
      </w:r>
    </w:p>
    <w:p w14:paraId="7E8080B0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</w:p>
    <w:p w14:paraId="22D5CD56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%% M-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Step :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 xml:space="preserve"> update theta</w:t>
      </w:r>
    </w:p>
    <w:p w14:paraId="7F331735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theta(i+1,1) = sum(u1)/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N;</w:t>
      </w:r>
      <w:proofErr w:type="gramEnd"/>
    </w:p>
    <w:p w14:paraId="660E4A95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theta(i+1,2) = sum(u2)/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N;</w:t>
      </w:r>
      <w:proofErr w:type="gramEnd"/>
    </w:p>
    <w:p w14:paraId="4D50198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theta(i+1,3) = sum(u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1.*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sum(train_Data,2))/sum(u1.*M);</w:t>
      </w:r>
    </w:p>
    <w:p w14:paraId="14F15E37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theta(i+1,4) = sum(u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2.*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sum(train_Data,2))/sum(u2.*M);</w:t>
      </w:r>
    </w:p>
    <w:p w14:paraId="0AB8209A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theta(i+1,5) = sum(u</w:t>
      </w:r>
      <w:proofErr w:type="gramStart"/>
      <w:r w:rsidRPr="00B919B4">
        <w:rPr>
          <w:rFonts w:ascii="Courier New" w:hAnsi="Courier New" w:cs="Courier New"/>
          <w:kern w:val="0"/>
          <w:sz w:val="13"/>
          <w:szCs w:val="13"/>
        </w:rPr>
        <w:t>3.*</w:t>
      </w:r>
      <w:proofErr w:type="gramEnd"/>
      <w:r w:rsidRPr="00B919B4">
        <w:rPr>
          <w:rFonts w:ascii="Courier New" w:hAnsi="Courier New" w:cs="Courier New"/>
          <w:kern w:val="0"/>
          <w:sz w:val="13"/>
          <w:szCs w:val="13"/>
        </w:rPr>
        <w:t>sum(train_Data,2))/sum(u3.*M);</w:t>
      </w:r>
    </w:p>
    <w:p w14:paraId="54C76566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</w:t>
      </w:r>
    </w:p>
    <w:p w14:paraId="0089CF67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</w:t>
      </w:r>
    </w:p>
    <w:p w14:paraId="41E6519F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</w:t>
      </w:r>
    </w:p>
    <w:p w14:paraId="3BD62B3D" w14:textId="77777777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 xml:space="preserve">    </w:t>
      </w:r>
    </w:p>
    <w:p w14:paraId="59F58BBF" w14:textId="2245865F" w:rsidR="00B919B4" w:rsidRPr="00B919B4" w:rsidRDefault="00B919B4" w:rsidP="00B919B4">
      <w:pPr>
        <w:autoSpaceDE w:val="0"/>
        <w:autoSpaceDN w:val="0"/>
        <w:adjustRightInd w:val="0"/>
        <w:spacing w:beforeLines="0" w:before="0" w:line="240" w:lineRule="exact"/>
        <w:jc w:val="left"/>
        <w:rPr>
          <w:rFonts w:ascii="Courier New" w:hAnsi="Courier New" w:cs="Courier New"/>
          <w:kern w:val="0"/>
          <w:sz w:val="13"/>
          <w:szCs w:val="13"/>
        </w:rPr>
      </w:pPr>
      <w:r w:rsidRPr="00B919B4">
        <w:rPr>
          <w:rFonts w:ascii="Courier New" w:hAnsi="Courier New" w:cs="Courier New"/>
          <w:kern w:val="0"/>
          <w:sz w:val="13"/>
          <w:szCs w:val="13"/>
        </w:rPr>
        <w:t>end</w:t>
      </w:r>
    </w:p>
    <w:p w14:paraId="1DF0A7F9" w14:textId="77777777" w:rsidR="00B919B4" w:rsidRPr="00B919B4" w:rsidRDefault="00B919B4" w:rsidP="00B919B4">
      <w:pPr>
        <w:spacing w:before="156" w:line="240" w:lineRule="exact"/>
        <w:rPr>
          <w:rFonts w:hint="eastAsia"/>
          <w:sz w:val="10"/>
          <w:szCs w:val="10"/>
        </w:rPr>
      </w:pPr>
    </w:p>
    <w:sectPr w:rsidR="00B919B4" w:rsidRPr="00B919B4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9E1692" w14:textId="77777777" w:rsidR="00C63182" w:rsidRDefault="00C63182" w:rsidP="00525840">
      <w:pPr>
        <w:spacing w:before="120" w:line="240" w:lineRule="auto"/>
      </w:pPr>
      <w:r>
        <w:separator/>
      </w:r>
    </w:p>
  </w:endnote>
  <w:endnote w:type="continuationSeparator" w:id="0">
    <w:p w14:paraId="67277408" w14:textId="77777777" w:rsidR="00C63182" w:rsidRDefault="00C63182" w:rsidP="00525840">
      <w:pPr>
        <w:spacing w:before="120" w:line="240" w:lineRule="auto"/>
      </w:pPr>
      <w:r>
        <w:continuationSeparator/>
      </w:r>
    </w:p>
  </w:endnote>
  <w:endnote w:type="continuationNotice" w:id="1">
    <w:p w14:paraId="324A82CC" w14:textId="77777777" w:rsidR="00C63182" w:rsidRDefault="00C63182">
      <w:pPr>
        <w:spacing w:before="12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60CB67" w14:textId="77777777" w:rsidR="006B59A6" w:rsidRDefault="006B59A6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2F35E9" w14:textId="77777777" w:rsidR="006B59A6" w:rsidRDefault="006B59A6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20B202" w14:textId="77777777" w:rsidR="006B59A6" w:rsidRDefault="006B59A6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29452A" w14:textId="77777777" w:rsidR="00C63182" w:rsidRDefault="00C63182" w:rsidP="00525840">
      <w:pPr>
        <w:spacing w:before="120" w:line="240" w:lineRule="auto"/>
      </w:pPr>
      <w:r>
        <w:separator/>
      </w:r>
    </w:p>
  </w:footnote>
  <w:footnote w:type="continuationSeparator" w:id="0">
    <w:p w14:paraId="4F0E1306" w14:textId="77777777" w:rsidR="00C63182" w:rsidRDefault="00C63182" w:rsidP="00525840">
      <w:pPr>
        <w:spacing w:before="120" w:line="240" w:lineRule="auto"/>
      </w:pPr>
      <w:r>
        <w:continuationSeparator/>
      </w:r>
    </w:p>
  </w:footnote>
  <w:footnote w:type="continuationNotice" w:id="1">
    <w:p w14:paraId="2029B3C1" w14:textId="77777777" w:rsidR="00C63182" w:rsidRDefault="00C63182">
      <w:pPr>
        <w:spacing w:before="12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633D0" w14:textId="77777777" w:rsidR="006B59A6" w:rsidRDefault="006B59A6">
    <w:pPr>
      <w:pStyle w:val="a3"/>
      <w:spacing w:before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C1487D" w14:textId="77777777" w:rsidR="006B59A6" w:rsidRDefault="006B59A6">
    <w:pPr>
      <w:pStyle w:val="a3"/>
      <w:spacing w:before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658C8F" w14:textId="77777777" w:rsidR="006B59A6" w:rsidRDefault="006B59A6">
    <w:pPr>
      <w:pStyle w:val="a3"/>
      <w:spacing w:before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9015D6"/>
    <w:multiLevelType w:val="hybridMultilevel"/>
    <w:tmpl w:val="BAF4C62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6055FE"/>
    <w:multiLevelType w:val="multilevel"/>
    <w:tmpl w:val="73BE9C3E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eastAsia="宋体" w:hAnsi="Times New Roman" w:hint="default"/>
      </w:rPr>
    </w:lvl>
    <w:lvl w:ilvl="1">
      <w:start w:val="1"/>
      <w:numFmt w:val="decimal"/>
      <w:lvlText w:val="%2."/>
      <w:lvlJc w:val="left"/>
      <w:pPr>
        <w:ind w:left="420" w:hanging="420"/>
      </w:p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72A32889"/>
    <w:multiLevelType w:val="multilevel"/>
    <w:tmpl w:val="09BCDFDE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eastAsia="宋体" w:hAnsi="Times New Roman"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ascii="Times New Roman" w:eastAsia="宋体" w:hAnsi="Times New Roman" w:hint="default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num w:numId="1" w16cid:durableId="104540259">
    <w:abstractNumId w:val="2"/>
  </w:num>
  <w:num w:numId="2" w16cid:durableId="1687360749">
    <w:abstractNumId w:val="1"/>
  </w:num>
  <w:num w:numId="3" w16cid:durableId="8855303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5E2A"/>
    <w:rsid w:val="0000593C"/>
    <w:rsid w:val="00007D75"/>
    <w:rsid w:val="00007FDE"/>
    <w:rsid w:val="000221D7"/>
    <w:rsid w:val="000306DF"/>
    <w:rsid w:val="000422F9"/>
    <w:rsid w:val="00054260"/>
    <w:rsid w:val="000648EB"/>
    <w:rsid w:val="000665E0"/>
    <w:rsid w:val="00071CF4"/>
    <w:rsid w:val="00072919"/>
    <w:rsid w:val="00084B0F"/>
    <w:rsid w:val="0008587E"/>
    <w:rsid w:val="00090DCE"/>
    <w:rsid w:val="00094C61"/>
    <w:rsid w:val="00095EF5"/>
    <w:rsid w:val="000A0AB2"/>
    <w:rsid w:val="000A1084"/>
    <w:rsid w:val="000A443B"/>
    <w:rsid w:val="000A4B1B"/>
    <w:rsid w:val="000A5A9F"/>
    <w:rsid w:val="000A750B"/>
    <w:rsid w:val="000B7243"/>
    <w:rsid w:val="000D4E62"/>
    <w:rsid w:val="000D69DC"/>
    <w:rsid w:val="000D7C2A"/>
    <w:rsid w:val="000E10DC"/>
    <w:rsid w:val="000E61C6"/>
    <w:rsid w:val="000F66F0"/>
    <w:rsid w:val="00110827"/>
    <w:rsid w:val="001172AA"/>
    <w:rsid w:val="00121DB2"/>
    <w:rsid w:val="001236A7"/>
    <w:rsid w:val="00130168"/>
    <w:rsid w:val="001353D1"/>
    <w:rsid w:val="0014644F"/>
    <w:rsid w:val="00153FA7"/>
    <w:rsid w:val="0015705C"/>
    <w:rsid w:val="001707A5"/>
    <w:rsid w:val="001712DF"/>
    <w:rsid w:val="00177C93"/>
    <w:rsid w:val="001B7385"/>
    <w:rsid w:val="001C24F9"/>
    <w:rsid w:val="001D128D"/>
    <w:rsid w:val="001D4133"/>
    <w:rsid w:val="001D792D"/>
    <w:rsid w:val="001E2334"/>
    <w:rsid w:val="001E2E6F"/>
    <w:rsid w:val="001E3861"/>
    <w:rsid w:val="001E4B9F"/>
    <w:rsid w:val="001F4F11"/>
    <w:rsid w:val="00200BFC"/>
    <w:rsid w:val="00212C09"/>
    <w:rsid w:val="00222C78"/>
    <w:rsid w:val="00223C9E"/>
    <w:rsid w:val="002240CC"/>
    <w:rsid w:val="00226E1A"/>
    <w:rsid w:val="00241A66"/>
    <w:rsid w:val="00242674"/>
    <w:rsid w:val="00251992"/>
    <w:rsid w:val="0025217B"/>
    <w:rsid w:val="002524A3"/>
    <w:rsid w:val="00265409"/>
    <w:rsid w:val="00265710"/>
    <w:rsid w:val="00274813"/>
    <w:rsid w:val="002763E2"/>
    <w:rsid w:val="00281916"/>
    <w:rsid w:val="00284119"/>
    <w:rsid w:val="002972CB"/>
    <w:rsid w:val="002A0AD5"/>
    <w:rsid w:val="002A5A77"/>
    <w:rsid w:val="002A7A1E"/>
    <w:rsid w:val="002B5D80"/>
    <w:rsid w:val="002B7DA2"/>
    <w:rsid w:val="002C499D"/>
    <w:rsid w:val="002D72D8"/>
    <w:rsid w:val="002E090C"/>
    <w:rsid w:val="002E324C"/>
    <w:rsid w:val="002E65F5"/>
    <w:rsid w:val="00307EDD"/>
    <w:rsid w:val="003254F4"/>
    <w:rsid w:val="00327D11"/>
    <w:rsid w:val="00333165"/>
    <w:rsid w:val="00334A38"/>
    <w:rsid w:val="00340211"/>
    <w:rsid w:val="00343979"/>
    <w:rsid w:val="0035347D"/>
    <w:rsid w:val="00354F12"/>
    <w:rsid w:val="00362C97"/>
    <w:rsid w:val="003724AF"/>
    <w:rsid w:val="00376134"/>
    <w:rsid w:val="00384736"/>
    <w:rsid w:val="00391F76"/>
    <w:rsid w:val="003A7526"/>
    <w:rsid w:val="003A7E06"/>
    <w:rsid w:val="003C1FD9"/>
    <w:rsid w:val="003E3796"/>
    <w:rsid w:val="00404EAF"/>
    <w:rsid w:val="004126B4"/>
    <w:rsid w:val="00431B6D"/>
    <w:rsid w:val="00442BC8"/>
    <w:rsid w:val="00442F90"/>
    <w:rsid w:val="00446024"/>
    <w:rsid w:val="0045455D"/>
    <w:rsid w:val="004546A3"/>
    <w:rsid w:val="004603FF"/>
    <w:rsid w:val="00475F99"/>
    <w:rsid w:val="00481ADD"/>
    <w:rsid w:val="00484127"/>
    <w:rsid w:val="00484CBC"/>
    <w:rsid w:val="00484E6F"/>
    <w:rsid w:val="004A0663"/>
    <w:rsid w:val="004A58D1"/>
    <w:rsid w:val="004B637E"/>
    <w:rsid w:val="004F1388"/>
    <w:rsid w:val="004F1D89"/>
    <w:rsid w:val="004F7827"/>
    <w:rsid w:val="00500A8B"/>
    <w:rsid w:val="005033C0"/>
    <w:rsid w:val="0052359A"/>
    <w:rsid w:val="00525840"/>
    <w:rsid w:val="0053062B"/>
    <w:rsid w:val="00535608"/>
    <w:rsid w:val="00536E50"/>
    <w:rsid w:val="00541237"/>
    <w:rsid w:val="005460A6"/>
    <w:rsid w:val="0054735C"/>
    <w:rsid w:val="005537DD"/>
    <w:rsid w:val="005648C7"/>
    <w:rsid w:val="00572BBC"/>
    <w:rsid w:val="005759D4"/>
    <w:rsid w:val="005945DE"/>
    <w:rsid w:val="005B50AF"/>
    <w:rsid w:val="005C0CD0"/>
    <w:rsid w:val="005C4284"/>
    <w:rsid w:val="005C6822"/>
    <w:rsid w:val="005E566E"/>
    <w:rsid w:val="005F1F4B"/>
    <w:rsid w:val="00620A42"/>
    <w:rsid w:val="00623D53"/>
    <w:rsid w:val="00645190"/>
    <w:rsid w:val="006479C4"/>
    <w:rsid w:val="00647F03"/>
    <w:rsid w:val="006539F3"/>
    <w:rsid w:val="00655273"/>
    <w:rsid w:val="00664263"/>
    <w:rsid w:val="0066787C"/>
    <w:rsid w:val="006738F3"/>
    <w:rsid w:val="00675137"/>
    <w:rsid w:val="00675D0C"/>
    <w:rsid w:val="00681F48"/>
    <w:rsid w:val="00684B1C"/>
    <w:rsid w:val="0069229F"/>
    <w:rsid w:val="00692659"/>
    <w:rsid w:val="00693704"/>
    <w:rsid w:val="00697D5C"/>
    <w:rsid w:val="006B5219"/>
    <w:rsid w:val="006B59A6"/>
    <w:rsid w:val="006C027E"/>
    <w:rsid w:val="006C1309"/>
    <w:rsid w:val="006C34B0"/>
    <w:rsid w:val="006C47D4"/>
    <w:rsid w:val="006C483D"/>
    <w:rsid w:val="006C4CAB"/>
    <w:rsid w:val="006C7AAA"/>
    <w:rsid w:val="006D1FF3"/>
    <w:rsid w:val="006D24A5"/>
    <w:rsid w:val="006D643E"/>
    <w:rsid w:val="006F2D68"/>
    <w:rsid w:val="00714144"/>
    <w:rsid w:val="00716C0B"/>
    <w:rsid w:val="00732661"/>
    <w:rsid w:val="00733900"/>
    <w:rsid w:val="00736B15"/>
    <w:rsid w:val="00737799"/>
    <w:rsid w:val="007417E1"/>
    <w:rsid w:val="0074389A"/>
    <w:rsid w:val="007439DC"/>
    <w:rsid w:val="00747691"/>
    <w:rsid w:val="00751E3A"/>
    <w:rsid w:val="0075656A"/>
    <w:rsid w:val="00762EC8"/>
    <w:rsid w:val="00763A62"/>
    <w:rsid w:val="00765BD2"/>
    <w:rsid w:val="007720FF"/>
    <w:rsid w:val="007766F5"/>
    <w:rsid w:val="00781C5F"/>
    <w:rsid w:val="00790485"/>
    <w:rsid w:val="00791348"/>
    <w:rsid w:val="00791760"/>
    <w:rsid w:val="00791C23"/>
    <w:rsid w:val="00793430"/>
    <w:rsid w:val="007A6495"/>
    <w:rsid w:val="007B01BF"/>
    <w:rsid w:val="007B2326"/>
    <w:rsid w:val="007C0753"/>
    <w:rsid w:val="007C1358"/>
    <w:rsid w:val="007C2E4C"/>
    <w:rsid w:val="007D0938"/>
    <w:rsid w:val="007D2A92"/>
    <w:rsid w:val="007D3F3D"/>
    <w:rsid w:val="007D68A9"/>
    <w:rsid w:val="007F2960"/>
    <w:rsid w:val="007F5A10"/>
    <w:rsid w:val="007F6E86"/>
    <w:rsid w:val="00806C76"/>
    <w:rsid w:val="0082294F"/>
    <w:rsid w:val="00833FDF"/>
    <w:rsid w:val="00841903"/>
    <w:rsid w:val="00845D3E"/>
    <w:rsid w:val="00847CB3"/>
    <w:rsid w:val="00853809"/>
    <w:rsid w:val="00855891"/>
    <w:rsid w:val="008653BB"/>
    <w:rsid w:val="00870937"/>
    <w:rsid w:val="00870B28"/>
    <w:rsid w:val="00872A4D"/>
    <w:rsid w:val="00873972"/>
    <w:rsid w:val="00875C04"/>
    <w:rsid w:val="008776F3"/>
    <w:rsid w:val="008778D3"/>
    <w:rsid w:val="00882099"/>
    <w:rsid w:val="0088218C"/>
    <w:rsid w:val="00893523"/>
    <w:rsid w:val="008966A9"/>
    <w:rsid w:val="008A02CF"/>
    <w:rsid w:val="008C1E5B"/>
    <w:rsid w:val="008D2913"/>
    <w:rsid w:val="008D581E"/>
    <w:rsid w:val="008E0A25"/>
    <w:rsid w:val="008F30D8"/>
    <w:rsid w:val="008F33FB"/>
    <w:rsid w:val="00905F86"/>
    <w:rsid w:val="0092130C"/>
    <w:rsid w:val="00924492"/>
    <w:rsid w:val="00942002"/>
    <w:rsid w:val="00946654"/>
    <w:rsid w:val="00964839"/>
    <w:rsid w:val="009654F8"/>
    <w:rsid w:val="00973F76"/>
    <w:rsid w:val="009828BF"/>
    <w:rsid w:val="0099335A"/>
    <w:rsid w:val="009A56BB"/>
    <w:rsid w:val="009A614C"/>
    <w:rsid w:val="009B1AD3"/>
    <w:rsid w:val="009B54FC"/>
    <w:rsid w:val="009D067B"/>
    <w:rsid w:val="009D50F9"/>
    <w:rsid w:val="009E1190"/>
    <w:rsid w:val="009E6749"/>
    <w:rsid w:val="009F0088"/>
    <w:rsid w:val="00A011AE"/>
    <w:rsid w:val="00A02B4C"/>
    <w:rsid w:val="00A11522"/>
    <w:rsid w:val="00A128F4"/>
    <w:rsid w:val="00A2076E"/>
    <w:rsid w:val="00A25A8D"/>
    <w:rsid w:val="00A36B45"/>
    <w:rsid w:val="00A45624"/>
    <w:rsid w:val="00A736CE"/>
    <w:rsid w:val="00A83D99"/>
    <w:rsid w:val="00A92941"/>
    <w:rsid w:val="00AA003A"/>
    <w:rsid w:val="00AA3D16"/>
    <w:rsid w:val="00AA7FEA"/>
    <w:rsid w:val="00AB7A77"/>
    <w:rsid w:val="00AC08D5"/>
    <w:rsid w:val="00AD6A1A"/>
    <w:rsid w:val="00AE39B8"/>
    <w:rsid w:val="00AF217F"/>
    <w:rsid w:val="00B07389"/>
    <w:rsid w:val="00B11F21"/>
    <w:rsid w:val="00B20A52"/>
    <w:rsid w:val="00B232BC"/>
    <w:rsid w:val="00B239FA"/>
    <w:rsid w:val="00B23B76"/>
    <w:rsid w:val="00B33C2C"/>
    <w:rsid w:val="00B3415A"/>
    <w:rsid w:val="00B34256"/>
    <w:rsid w:val="00B35067"/>
    <w:rsid w:val="00B37255"/>
    <w:rsid w:val="00B419F5"/>
    <w:rsid w:val="00B42E71"/>
    <w:rsid w:val="00B4673B"/>
    <w:rsid w:val="00B54BED"/>
    <w:rsid w:val="00B62A87"/>
    <w:rsid w:val="00B650A1"/>
    <w:rsid w:val="00B710BB"/>
    <w:rsid w:val="00B766F1"/>
    <w:rsid w:val="00B8490C"/>
    <w:rsid w:val="00B87317"/>
    <w:rsid w:val="00B8786F"/>
    <w:rsid w:val="00B919B4"/>
    <w:rsid w:val="00B96DFA"/>
    <w:rsid w:val="00BA6986"/>
    <w:rsid w:val="00BA6A3A"/>
    <w:rsid w:val="00BB5A0A"/>
    <w:rsid w:val="00BB6467"/>
    <w:rsid w:val="00BB6D0B"/>
    <w:rsid w:val="00BB7486"/>
    <w:rsid w:val="00BC3AB6"/>
    <w:rsid w:val="00BC75C2"/>
    <w:rsid w:val="00BD55E0"/>
    <w:rsid w:val="00BE31DA"/>
    <w:rsid w:val="00BE6550"/>
    <w:rsid w:val="00BF1F25"/>
    <w:rsid w:val="00BF35DE"/>
    <w:rsid w:val="00C062F1"/>
    <w:rsid w:val="00C279FA"/>
    <w:rsid w:val="00C35189"/>
    <w:rsid w:val="00C63182"/>
    <w:rsid w:val="00C65D29"/>
    <w:rsid w:val="00C721CD"/>
    <w:rsid w:val="00C72794"/>
    <w:rsid w:val="00C776B8"/>
    <w:rsid w:val="00C83DB1"/>
    <w:rsid w:val="00CA4D91"/>
    <w:rsid w:val="00CF08E4"/>
    <w:rsid w:val="00D01B66"/>
    <w:rsid w:val="00D03EAD"/>
    <w:rsid w:val="00D04F9A"/>
    <w:rsid w:val="00D109CE"/>
    <w:rsid w:val="00D10D52"/>
    <w:rsid w:val="00D33BD2"/>
    <w:rsid w:val="00D34F40"/>
    <w:rsid w:val="00D37866"/>
    <w:rsid w:val="00D45E2A"/>
    <w:rsid w:val="00D74042"/>
    <w:rsid w:val="00D85CE4"/>
    <w:rsid w:val="00D86CAA"/>
    <w:rsid w:val="00D91CE8"/>
    <w:rsid w:val="00D93691"/>
    <w:rsid w:val="00D93CCF"/>
    <w:rsid w:val="00D95151"/>
    <w:rsid w:val="00D95E72"/>
    <w:rsid w:val="00D97035"/>
    <w:rsid w:val="00DB3461"/>
    <w:rsid w:val="00DD71C0"/>
    <w:rsid w:val="00DE7303"/>
    <w:rsid w:val="00DF0A00"/>
    <w:rsid w:val="00DF45E8"/>
    <w:rsid w:val="00E02238"/>
    <w:rsid w:val="00E03613"/>
    <w:rsid w:val="00E06DE5"/>
    <w:rsid w:val="00E34CB4"/>
    <w:rsid w:val="00E45EC2"/>
    <w:rsid w:val="00E52524"/>
    <w:rsid w:val="00E53F6E"/>
    <w:rsid w:val="00E56EB5"/>
    <w:rsid w:val="00E61345"/>
    <w:rsid w:val="00E62213"/>
    <w:rsid w:val="00E86614"/>
    <w:rsid w:val="00E90279"/>
    <w:rsid w:val="00EB367B"/>
    <w:rsid w:val="00EB7302"/>
    <w:rsid w:val="00EC093F"/>
    <w:rsid w:val="00ED783D"/>
    <w:rsid w:val="00EF72E9"/>
    <w:rsid w:val="00F141EB"/>
    <w:rsid w:val="00F22FF6"/>
    <w:rsid w:val="00F339DF"/>
    <w:rsid w:val="00F363F4"/>
    <w:rsid w:val="00F415CE"/>
    <w:rsid w:val="00F4374F"/>
    <w:rsid w:val="00F6152A"/>
    <w:rsid w:val="00F61DAC"/>
    <w:rsid w:val="00F651E9"/>
    <w:rsid w:val="00F67D67"/>
    <w:rsid w:val="00F67FED"/>
    <w:rsid w:val="00F73F55"/>
    <w:rsid w:val="00F80528"/>
    <w:rsid w:val="00F83EB1"/>
    <w:rsid w:val="00F86CA3"/>
    <w:rsid w:val="00F86FB4"/>
    <w:rsid w:val="00F9594C"/>
    <w:rsid w:val="00FA0366"/>
    <w:rsid w:val="00FA1DAF"/>
    <w:rsid w:val="00FA5F53"/>
    <w:rsid w:val="00FA6576"/>
    <w:rsid w:val="00FB226C"/>
    <w:rsid w:val="00FC4D79"/>
    <w:rsid w:val="00FD16EE"/>
    <w:rsid w:val="00FD3C3F"/>
    <w:rsid w:val="00FE048F"/>
    <w:rsid w:val="00FE7EAB"/>
    <w:rsid w:val="00FF3849"/>
    <w:rsid w:val="00FF61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BAC705"/>
  <w15:chartTrackingRefBased/>
  <w15:docId w15:val="{B336651B-F27B-4845-8529-8E59F7B91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306DF"/>
    <w:pPr>
      <w:widowControl w:val="0"/>
      <w:spacing w:beforeLines="50" w:before="50" w:line="400" w:lineRule="exact"/>
      <w:jc w:val="both"/>
    </w:pPr>
  </w:style>
  <w:style w:type="paragraph" w:styleId="1">
    <w:name w:val="heading 1"/>
    <w:basedOn w:val="a"/>
    <w:next w:val="a"/>
    <w:link w:val="10"/>
    <w:uiPriority w:val="9"/>
    <w:qFormat/>
    <w:rsid w:val="00525840"/>
    <w:pPr>
      <w:keepNext/>
      <w:keepLines/>
      <w:numPr>
        <w:numId w:val="1"/>
      </w:numPr>
      <w:spacing w:after="120" w:line="578" w:lineRule="atLeast"/>
      <w:outlineLvl w:val="0"/>
    </w:pPr>
    <w:rPr>
      <w:b/>
      <w:bCs/>
      <w:kern w:val="44"/>
      <w:sz w:val="2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C6822"/>
    <w:pPr>
      <w:keepNext/>
      <w:keepLines/>
      <w:numPr>
        <w:ilvl w:val="1"/>
        <w:numId w:val="1"/>
      </w:numPr>
      <w:spacing w:after="120" w:line="416" w:lineRule="atLeast"/>
      <w:outlineLvl w:val="1"/>
    </w:pPr>
    <w:rPr>
      <w:rFonts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258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2584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258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25840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525840"/>
    <w:pPr>
      <w:spacing w:after="60"/>
      <w:jc w:val="center"/>
    </w:pPr>
    <w:rPr>
      <w:rFonts w:eastAsia="黑体" w:cstheme="majorBidi"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525840"/>
    <w:rPr>
      <w:rFonts w:eastAsia="黑体" w:cstheme="majorBidi"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525840"/>
    <w:rPr>
      <w:b/>
      <w:bCs/>
      <w:kern w:val="44"/>
      <w:sz w:val="24"/>
      <w:szCs w:val="44"/>
    </w:rPr>
  </w:style>
  <w:style w:type="character" w:customStyle="1" w:styleId="20">
    <w:name w:val="标题 2 字符"/>
    <w:basedOn w:val="a0"/>
    <w:link w:val="2"/>
    <w:uiPriority w:val="9"/>
    <w:rsid w:val="005C6822"/>
    <w:rPr>
      <w:rFonts w:cstheme="majorBidi"/>
      <w:bCs/>
      <w:szCs w:val="32"/>
    </w:rPr>
  </w:style>
  <w:style w:type="paragraph" w:styleId="a9">
    <w:name w:val="List Paragraph"/>
    <w:basedOn w:val="a"/>
    <w:uiPriority w:val="34"/>
    <w:qFormat/>
    <w:rsid w:val="00354F12"/>
    <w:pPr>
      <w:ind w:firstLineChars="200" w:firstLine="420"/>
    </w:pPr>
  </w:style>
  <w:style w:type="character" w:customStyle="1" w:styleId="MTEquationSection">
    <w:name w:val="MTEquationSection"/>
    <w:basedOn w:val="a0"/>
    <w:rsid w:val="00716C0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65710"/>
    <w:pPr>
      <w:tabs>
        <w:tab w:val="center" w:pos="4160"/>
        <w:tab w:val="right" w:pos="8300"/>
      </w:tabs>
      <w:spacing w:before="156"/>
    </w:pPr>
  </w:style>
  <w:style w:type="character" w:customStyle="1" w:styleId="MTDisplayEquation0">
    <w:name w:val="MTDisplayEquation 字符"/>
    <w:basedOn w:val="a0"/>
    <w:link w:val="MTDisplayEquation"/>
    <w:rsid w:val="00265710"/>
  </w:style>
  <w:style w:type="table" w:styleId="aa">
    <w:name w:val="Table Grid"/>
    <w:basedOn w:val="a1"/>
    <w:uiPriority w:val="39"/>
    <w:rsid w:val="007720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BA6A3A"/>
    <w:pPr>
      <w:spacing w:afterLines="30" w:after="30"/>
    </w:pPr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975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png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41" Type="http://schemas.openxmlformats.org/officeDocument/2006/relationships/image" Target="media/image19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png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png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161</Words>
  <Characters>6619</Characters>
  <Application>Microsoft Office Word</Application>
  <DocSecurity>0</DocSecurity>
  <Lines>55</Lines>
  <Paragraphs>15</Paragraphs>
  <ScaleCrop>false</ScaleCrop>
  <Company/>
  <LinksUpToDate>false</LinksUpToDate>
  <CharactersWithSpaces>7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吕晔</dc:creator>
  <cp:keywords/>
  <dc:description/>
  <cp:lastModifiedBy>吕 晔</cp:lastModifiedBy>
  <cp:revision>3</cp:revision>
  <cp:lastPrinted>2022-04-16T02:53:00Z</cp:lastPrinted>
  <dcterms:created xsi:type="dcterms:W3CDTF">2022-04-16T02:53:00Z</dcterms:created>
  <dcterms:modified xsi:type="dcterms:W3CDTF">2022-04-16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